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D9531E" w14:textId="77777777" w:rsidR="00750AA9" w:rsidRPr="00221CC5" w:rsidRDefault="00152E2A" w:rsidP="00221CC5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</w:t>
      </w:r>
      <w:r w:rsidR="00750AA9" w:rsidRPr="00221CC5">
        <w:rPr>
          <w:rFonts w:eastAsia="標楷體"/>
          <w:sz w:val="40"/>
        </w:rPr>
        <w:t>大學入學考試中心</w:t>
      </w:r>
      <w:r>
        <w:rPr>
          <w:rFonts w:eastAsia="標楷體" w:hint="eastAsia"/>
          <w:sz w:val="40"/>
        </w:rPr>
        <w:t>基金會</w:t>
      </w:r>
    </w:p>
    <w:p w14:paraId="4BD9531F" w14:textId="77777777" w:rsidR="00750AA9" w:rsidRPr="002014A1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11</w:t>
      </w:r>
      <w:r w:rsidR="00152E2A">
        <w:rPr>
          <w:rFonts w:eastAsia="標楷體" w:hint="eastAsia"/>
          <w:sz w:val="40"/>
          <w:szCs w:val="40"/>
        </w:rPr>
        <w:t>1</w:t>
      </w:r>
      <w:r w:rsidR="00152E2A">
        <w:rPr>
          <w:rFonts w:eastAsia="標楷體" w:hint="eastAsia"/>
          <w:sz w:val="40"/>
          <w:szCs w:val="40"/>
        </w:rPr>
        <w:t>學</w:t>
      </w:r>
      <w:r w:rsidRPr="002014A1">
        <w:rPr>
          <w:rFonts w:eastAsia="標楷體"/>
          <w:sz w:val="40"/>
          <w:szCs w:val="40"/>
        </w:rPr>
        <w:t>年</w:t>
      </w:r>
      <w:r w:rsidR="00152E2A">
        <w:rPr>
          <w:rFonts w:eastAsia="標楷體" w:hint="eastAsia"/>
          <w:sz w:val="40"/>
          <w:szCs w:val="40"/>
        </w:rPr>
        <w:t>度分科測驗試題</w:t>
      </w:r>
    </w:p>
    <w:p w14:paraId="4BD95320" w14:textId="77777777" w:rsidR="00750AA9" w:rsidRPr="00FE6448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 w:rsidR="00152E2A">
        <w:rPr>
          <w:rFonts w:eastAsia="標楷體" w:hint="eastAsia"/>
          <w:sz w:val="52"/>
          <w:szCs w:val="40"/>
        </w:rPr>
        <w:t>甲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4BD95321" w14:textId="77777777"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86048" behindDoc="0" locked="0" layoutInCell="0" allowOverlap="1" wp14:anchorId="4BD9537A" wp14:editId="4BD9537B">
                <wp:simplePos x="0" y="0"/>
                <wp:positionH relativeFrom="margin">
                  <wp:align>center</wp:align>
                </wp:positionH>
                <wp:positionV relativeFrom="paragraph">
                  <wp:posOffset>104140</wp:posOffset>
                </wp:positionV>
                <wp:extent cx="6120000" cy="7378700"/>
                <wp:effectExtent l="0" t="0" r="14605" b="1270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78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1F29BB" id="Rectangle 1533" o:spid="_x0000_s1026" style="position:absolute;margin-left:0;margin-top:8.2pt;width:481.9pt;height:581pt;z-index:251586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" o:allowincell="f" filled="f">
                <w10:wrap anchorx="margin"/>
              </v:rect>
            </w:pict>
          </mc:Fallback>
        </mc:AlternateContent>
      </w:r>
    </w:p>
    <w:p w14:paraId="4BD95322" w14:textId="77777777" w:rsidR="00671DB8" w:rsidRPr="00876527" w:rsidRDefault="00671DB8" w:rsidP="00671DB8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4BD95323" w14:textId="77777777"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 w:rsidR="00152E2A">
        <w:rPr>
          <w:rFonts w:eastAsia="標楷體" w:hint="eastAsia"/>
          <w:kern w:val="0"/>
        </w:rPr>
        <w:t>8</w:t>
      </w:r>
      <w:r w:rsidR="00750AA9">
        <w:rPr>
          <w:rFonts w:eastAsia="標楷體" w:hint="eastAsia"/>
          <w:kern w:val="0"/>
        </w:rPr>
        <w:t>0</w:t>
      </w:r>
      <w:r w:rsidRPr="00876527">
        <w:rPr>
          <w:rFonts w:eastAsia="標楷體" w:hint="eastAsia"/>
          <w:kern w:val="0"/>
        </w:rPr>
        <w:t>分鐘</w:t>
      </w:r>
    </w:p>
    <w:p w14:paraId="4BD95324" w14:textId="77777777"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4BD95325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 w:rsidR="0028432C">
        <w:rPr>
          <w:rFonts w:eastAsia="標楷體" w:hint="eastAsia"/>
          <w:kern w:val="0"/>
        </w:rPr>
        <w:t>（填）</w:t>
      </w:r>
      <w:proofErr w:type="gramStart"/>
      <w:r w:rsidRPr="00876527">
        <w:rPr>
          <w:rFonts w:eastAsia="標楷體"/>
          <w:kern w:val="0"/>
        </w:rPr>
        <w:t>題用</w:t>
      </w:r>
      <w:proofErr w:type="gramEnd"/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</w:t>
      </w:r>
      <w:r w:rsidR="003D50E7"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="003D50E7"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，應以橡皮擦擦拭，切勿使用修正液（帶）。</w:t>
      </w:r>
    </w:p>
    <w:p w14:paraId="4BD95326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</w:t>
      </w:r>
      <w:r w:rsidR="003D50E7"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="003D50E7"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，可以使用修正液（帶）。</w:t>
      </w:r>
    </w:p>
    <w:p w14:paraId="4BD95327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考生須依上述</w:t>
      </w:r>
      <w:proofErr w:type="gramStart"/>
      <w:r w:rsidRPr="00876527">
        <w:rPr>
          <w:rFonts w:eastAsia="標楷體"/>
          <w:kern w:val="0"/>
        </w:rPr>
        <w:t>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</w:t>
      </w:r>
      <w:proofErr w:type="gramEnd"/>
      <w:r w:rsidRPr="00876527">
        <w:rPr>
          <w:rFonts w:eastAsia="標楷體"/>
          <w:kern w:val="0"/>
        </w:rPr>
        <w:t>作答，若未依規定而導致答案難以辨識或評閱時，恐將影響成績並</w:t>
      </w:r>
      <w:r w:rsidR="00EB346E">
        <w:rPr>
          <w:rFonts w:eastAsia="標楷體" w:hint="eastAsia"/>
          <w:kern w:val="0"/>
        </w:rPr>
        <w:t>損</w:t>
      </w:r>
      <w:r w:rsidRPr="00876527">
        <w:rPr>
          <w:rFonts w:eastAsia="標楷體"/>
          <w:kern w:val="0"/>
        </w:rPr>
        <w:t>及權益。</w:t>
      </w:r>
    </w:p>
    <w:p w14:paraId="4BD95328" w14:textId="77777777"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14:paraId="4BD95329" w14:textId="1C81330D" w:rsidR="00671DB8" w:rsidRPr="00876527" w:rsidRDefault="00F13CBA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B2375A1" wp14:editId="4E264C71">
                <wp:simplePos x="0" y="0"/>
                <wp:positionH relativeFrom="column">
                  <wp:posOffset>1532053</wp:posOffset>
                </wp:positionH>
                <wp:positionV relativeFrom="paragraph">
                  <wp:posOffset>271294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E71C36" w14:textId="77777777" w:rsidR="00B02BD1" w:rsidRPr="00F13CBA" w:rsidRDefault="00B02BD1" w:rsidP="00F13CBA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10"/>
                                  <w:sz w:val="22"/>
                                  <w:szCs w:val="22"/>
                                </w:rPr>
                              </w:pPr>
                              <w:r w:rsidRPr="00F13CBA">
                                <w:rPr>
                                  <w:spacing w:val="-10"/>
                                  <w:sz w:val="22"/>
                                  <w:szCs w:val="22"/>
                                </w:rP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322924" w14:textId="77777777" w:rsidR="00B02BD1" w:rsidRPr="00F13CBA" w:rsidRDefault="00B02BD1" w:rsidP="00F13CBA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10"/>
                                  <w:sz w:val="22"/>
                                  <w:szCs w:val="22"/>
                                </w:rPr>
                              </w:pPr>
                              <w:r w:rsidRPr="00F13CBA">
                                <w:rPr>
                                  <w:rFonts w:hint="eastAsia"/>
                                  <w:spacing w:val="-1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F13CBA">
                                <w:rPr>
                                  <w:spacing w:val="-1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B2375A1" id="群組 6" o:spid="_x0000_s1026" style="position:absolute;left:0;text-align:left;margin-left:120.65pt;margin-top:21.35pt;width:38pt;height:51.2pt;z-index:251663360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77E71C36" w14:textId="77777777" w:rsidR="00B02BD1" w:rsidRPr="00F13CBA" w:rsidRDefault="00B02BD1" w:rsidP="00F13CBA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10"/>
                            <w:sz w:val="22"/>
                            <w:szCs w:val="22"/>
                          </w:rPr>
                        </w:pPr>
                        <w:r w:rsidRPr="00F13CBA">
                          <w:rPr>
                            <w:spacing w:val="-10"/>
                            <w:sz w:val="22"/>
                            <w:szCs w:val="22"/>
                          </w:rPr>
                          <w:t>1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78322924" w14:textId="77777777" w:rsidR="00B02BD1" w:rsidRPr="00F13CBA" w:rsidRDefault="00B02BD1" w:rsidP="00F13CBA">
                        <w:pPr>
                          <w:snapToGrid w:val="0"/>
                          <w:spacing w:beforeLines="35" w:before="84" w:line="200" w:lineRule="exact"/>
                          <w:rPr>
                            <w:spacing w:val="-10"/>
                            <w:sz w:val="22"/>
                            <w:szCs w:val="22"/>
                          </w:rPr>
                        </w:pPr>
                        <w:r w:rsidRPr="00F13CBA">
                          <w:rPr>
                            <w:rFonts w:hint="eastAsia"/>
                            <w:spacing w:val="-10"/>
                            <w:sz w:val="22"/>
                            <w:szCs w:val="22"/>
                          </w:rPr>
                          <w:t>18</w:t>
                        </w:r>
                        <w:r w:rsidRPr="00F13CBA">
                          <w:rPr>
                            <w:spacing w:val="-1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671DB8" w:rsidRPr="00876527">
        <w:rPr>
          <w:rFonts w:ascii="標楷體" w:eastAsia="標楷體" w:hAnsi="標楷體"/>
          <w:kern w:val="0"/>
        </w:rPr>
        <w:t>˙</w:t>
      </w:r>
      <w:r w:rsidR="00671DB8" w:rsidRPr="00876527">
        <w:rPr>
          <w:rFonts w:eastAsia="標楷體"/>
          <w:kern w:val="0"/>
        </w:rPr>
        <w:t>選填題考生必須依各題的格式填答，且每一個列號只能在一個格子</w:t>
      </w:r>
      <w:r w:rsidR="00671DB8">
        <w:rPr>
          <w:rFonts w:eastAsia="標楷體" w:hint="eastAsia"/>
          <w:kern w:val="0"/>
        </w:rPr>
        <w:t>劃記</w:t>
      </w:r>
      <w:r w:rsidR="00671DB8" w:rsidRPr="00876527">
        <w:rPr>
          <w:rFonts w:eastAsia="標楷體"/>
          <w:kern w:val="0"/>
        </w:rPr>
        <w:t>。請仔細閱讀下面的例子。</w:t>
      </w:r>
    </w:p>
    <w:p w14:paraId="4BD9532A" w14:textId="5BEFE06A" w:rsidR="00671DB8" w:rsidRPr="00876527" w:rsidRDefault="00147E37" w:rsidP="00147E37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94240" behindDoc="0" locked="0" layoutInCell="1" allowOverlap="1" wp14:anchorId="4BD9537E" wp14:editId="3F633F37">
                <wp:simplePos x="0" y="0"/>
                <wp:positionH relativeFrom="column">
                  <wp:posOffset>1367431</wp:posOffset>
                </wp:positionH>
                <wp:positionV relativeFrom="paragraph">
                  <wp:posOffset>803239</wp:posOffset>
                </wp:positionV>
                <wp:extent cx="3289959" cy="620344"/>
                <wp:effectExtent l="0" t="0" r="5715" b="889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9959" cy="620344"/>
                          <a:chOff x="0" y="26842"/>
                          <a:chExt cx="3290154" cy="62055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C6" w14:textId="77777777" w:rsidR="00B02BD1" w:rsidRDefault="00B02BD1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1282" y="328369"/>
                            <a:ext cx="528872" cy="304494"/>
                            <a:chOff x="-7318" y="36305"/>
                            <a:chExt cx="528872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318" y="3630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D953C7" w14:textId="77777777" w:rsidR="00B02BD1" w:rsidRDefault="00B02BD1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054" y="3630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D953C8" w14:textId="77777777" w:rsidR="00B02BD1" w:rsidRDefault="00B02BD1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4494"/>
                            <a:chOff x="0" y="0"/>
                            <a:chExt cx="2477896" cy="304800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4800"/>
                              <a:chOff x="0" y="0"/>
                              <a:chExt cx="2477896" cy="304800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9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A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B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C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7842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D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E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CF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D0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D1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D2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842"/>
                            <a:ext cx="2909129" cy="327767"/>
                            <a:chOff x="0" y="26875"/>
                            <a:chExt cx="2909470" cy="328167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875"/>
                              <a:ext cx="1417483" cy="304800"/>
                              <a:chOff x="-1120585" y="26875"/>
                              <a:chExt cx="1417483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1249" y="3648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D3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602" y="26875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D4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5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6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7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8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9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A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B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C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D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DE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DF" w14:textId="77777777" w:rsidR="00B02BD1" w:rsidRDefault="00B02BD1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D9537E" id="群組 11" o:spid="_x0000_s1034" style="position:absolute;left:0;text-align:left;margin-left:107.65pt;margin-top:63.25pt;width:259.05pt;height:48.85pt;z-index:251594240;mso-width-relative:margin;mso-height-relative:margin" coordorigin=",268" coordsize="32901,6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4BD953C6" w14:textId="77777777" w:rsidR="00B02BD1" w:rsidRDefault="00B02BD1" w:rsidP="00671DB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12;top:3283;width:5289;height:3045" coordorigin="-73,363" coordsize="528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73;top:363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4BD953C7" w14:textId="77777777" w:rsidR="00B02BD1" w:rsidRDefault="00B02BD1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040;top:36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4BD953C8" w14:textId="77777777" w:rsidR="00B02BD1" w:rsidRDefault="00B02BD1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044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48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4BD953C9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4BD953CA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4BD953CB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4BD953CC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78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4BD953CD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4BD953CE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4BD953CF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4BD953D0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4BD953D1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4BD953D2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top:268;width:29091;height:3278" coordorigin=",268" coordsize="29094,3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8;width:14175;height:3048" coordorigin="-11205,268" coordsize="1417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312;top:364;width:3174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4BD953D3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206;top:268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4BD953D4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4BD953D5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4BD953D6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4BD953D7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4BD953D8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4BD953D9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4BD953DA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4BD953DB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4BD953DC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4BD953DD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4BD953DE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4BD953DF" w14:textId="77777777" w:rsidR="00B02BD1" w:rsidRDefault="00B02BD1" w:rsidP="00671DB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5024" behindDoc="0" locked="0" layoutInCell="1" allowOverlap="1" wp14:anchorId="4BD95380" wp14:editId="4BD95381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E0" w14:textId="77777777" w:rsidR="00B02BD1" w:rsidRPr="00147E37" w:rsidRDefault="00B02BD1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95380" id="Group 404" o:spid="_x0000_s1098" style="position:absolute;left:0;text-align:left;margin-left:217pt;margin-top:39.95pt;width:25pt;height:24pt;z-index:251585024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4BD953E0" w14:textId="77777777" w:rsidR="00B02BD1" w:rsidRPr="00147E37" w:rsidRDefault="00B02BD1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0928" behindDoc="0" locked="0" layoutInCell="1" allowOverlap="1" wp14:anchorId="4BD95382" wp14:editId="4BD95383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E1" w14:textId="77777777" w:rsidR="00B02BD1" w:rsidRPr="00147E37" w:rsidRDefault="00B02BD1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95382" id="Group 395" o:spid="_x0000_s1101" style="position:absolute;left:0;text-align:left;margin-left:124pt;margin-top:41.5pt;width:25pt;height:24pt;z-index:251580928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4BD953E1" w14:textId="77777777" w:rsidR="00B02BD1" w:rsidRPr="00147E37" w:rsidRDefault="00B02BD1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</w:t>
      </w:r>
      <w:r w:rsidR="00671DB8" w:rsidRPr="00876527">
        <w:rPr>
          <w:rFonts w:eastAsia="標楷體"/>
        </w:rPr>
        <w:t>，而依題意計算出來的答案是</w:t>
      </w:r>
      <w:r w:rsidR="00671DB8">
        <w:rPr>
          <w:noProof/>
          <w:spacing w:val="10"/>
          <w:position w:val="-22"/>
          <w:sz w:val="22"/>
        </w:rPr>
        <w:drawing>
          <wp:inline distT="0" distB="0" distL="0" distR="0" wp14:anchorId="4BD95384" wp14:editId="4BD95385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，則考生必須分別在答</w:t>
      </w:r>
      <w:r w:rsidR="00197A9E">
        <w:rPr>
          <w:rFonts w:eastAsia="標楷體" w:hint="eastAsia"/>
        </w:rPr>
        <w:t>題卷</w:t>
      </w:r>
      <w:r w:rsidR="00671DB8" w:rsidRPr="00876527">
        <w:rPr>
          <w:rFonts w:eastAsia="標楷體"/>
        </w:rPr>
        <w:t>上的第</w:t>
      </w:r>
      <w:r w:rsidR="00671DB8" w:rsidRPr="00876527">
        <w:rPr>
          <w:rFonts w:eastAsia="標楷體"/>
        </w:rPr>
        <w:t>18</w:t>
      </w:r>
      <w:r w:rsidR="00671DB8" w:rsidRPr="00876527">
        <w:rPr>
          <w:rFonts w:eastAsia="標楷體" w:hint="eastAsia"/>
        </w:rPr>
        <w:t>-1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/>
        </w:rPr>
        <w:t>1</w:t>
      </w:r>
      <w:r w:rsidR="00671DB8" w:rsidRPr="00876527">
        <w:rPr>
          <w:rFonts w:eastAsia="標楷體" w:hint="eastAsia"/>
        </w:rPr>
        <w:t>8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14:paraId="4BD9532B" w14:textId="57DF7FCC" w:rsidR="00147E37" w:rsidRDefault="00147E37" w:rsidP="00671DB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4BD9532C" w14:textId="7AEC4942" w:rsidR="00671DB8" w:rsidRPr="00876527" w:rsidRDefault="00F13CBA" w:rsidP="00F12340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7D5F12B" wp14:editId="3FFDF3B1">
                <wp:simplePos x="0" y="0"/>
                <wp:positionH relativeFrom="column">
                  <wp:posOffset>1531418</wp:posOffset>
                </wp:positionH>
                <wp:positionV relativeFrom="paragraph">
                  <wp:posOffset>84686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653B39" w14:textId="77777777" w:rsidR="00B02BD1" w:rsidRPr="00F13CBA" w:rsidRDefault="00B02BD1" w:rsidP="00F13CBA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10"/>
                                      <w:sz w:val="22"/>
                                      <w:szCs w:val="22"/>
                                    </w:rPr>
                                  </w:pPr>
                                  <w:r w:rsidRPr="00F13CBA">
                                    <w:rPr>
                                      <w:spacing w:val="-10"/>
                                      <w:sz w:val="22"/>
                                      <w:szCs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9DB760" w14:textId="77777777" w:rsidR="00B02BD1" w:rsidRPr="00F13CBA" w:rsidRDefault="00B02BD1" w:rsidP="00F13CBA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10"/>
                                      <w:sz w:val="22"/>
                                      <w:szCs w:val="22"/>
                                    </w:rPr>
                                  </w:pPr>
                                  <w:r w:rsidRPr="00F13CBA">
                                    <w:rPr>
                                      <w:spacing w:val="-10"/>
                                      <w:sz w:val="22"/>
                                      <w:szCs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90A428" w14:textId="77777777" w:rsidR="00B02BD1" w:rsidRDefault="00B02BD1" w:rsidP="00F13CBA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D5F12B" id="群組 12" o:spid="_x0000_s1104" style="position:absolute;left:0;text-align:left;margin-left:120.6pt;margin-top:6.65pt;width:49.05pt;height:43.15pt;z-index:251665408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">
                <v:line id="Line 415" o:spid="_x0000_s110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0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0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0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0F653B39" w14:textId="77777777" w:rsidR="00B02BD1" w:rsidRPr="00F13CBA" w:rsidRDefault="00B02BD1" w:rsidP="00F13CBA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10"/>
                                <w:sz w:val="22"/>
                                <w:szCs w:val="22"/>
                              </w:rPr>
                            </w:pPr>
                            <w:r w:rsidRPr="00F13CBA">
                              <w:rPr>
                                <w:spacing w:val="-10"/>
                                <w:sz w:val="22"/>
                                <w:szCs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0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1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399DB760" w14:textId="77777777" w:rsidR="00B02BD1" w:rsidRPr="00F13CBA" w:rsidRDefault="00B02BD1" w:rsidP="00F13CBA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10"/>
                                <w:sz w:val="22"/>
                                <w:szCs w:val="22"/>
                              </w:rPr>
                            </w:pPr>
                            <w:r w:rsidRPr="00F13CBA">
                              <w:rPr>
                                <w:spacing w:val="-10"/>
                                <w:sz w:val="22"/>
                                <w:szCs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1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7290A428" w14:textId="77777777" w:rsidR="00B02BD1" w:rsidRDefault="00B02BD1" w:rsidP="00F13CB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2A4E41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95264" behindDoc="0" locked="0" layoutInCell="1" allowOverlap="1" wp14:anchorId="4BD9538A" wp14:editId="550A838A">
                <wp:simplePos x="0" y="0"/>
                <wp:positionH relativeFrom="column">
                  <wp:posOffset>1371237</wp:posOffset>
                </wp:positionH>
                <wp:positionV relativeFrom="paragraph">
                  <wp:posOffset>866049</wp:posOffset>
                </wp:positionV>
                <wp:extent cx="3286611" cy="629285"/>
                <wp:effectExtent l="0" t="0" r="9525" b="0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6611" cy="629285"/>
                          <a:chOff x="0" y="17788"/>
                          <a:chExt cx="3286805" cy="629606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E6" w14:textId="77777777" w:rsidR="00B02BD1" w:rsidRDefault="00B02BD1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4246" y="310131"/>
                            <a:ext cx="522559" cy="308687"/>
                            <a:chOff x="-4354" y="18049"/>
                            <a:chExt cx="522559" cy="308997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354" y="18049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D953E7" w14:textId="77777777" w:rsidR="00B02BD1" w:rsidRDefault="00B02BD1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705" y="22246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D953E8" w14:textId="77777777" w:rsidR="00B02BD1" w:rsidRDefault="00B02BD1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9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A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B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C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D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E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EF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F0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F1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F2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17788"/>
                            <a:ext cx="2886904" cy="343636"/>
                            <a:chOff x="0" y="17810"/>
                            <a:chExt cx="2887242" cy="344056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17810"/>
                              <a:ext cx="1395255" cy="344056"/>
                              <a:chOff x="-1120585" y="17810"/>
                              <a:chExt cx="1395255" cy="344056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9108" y="39255"/>
                                <a:ext cx="401532" cy="3226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F3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6761" y="17810"/>
                                <a:ext cx="301431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953F4" w14:textId="77777777" w:rsidR="00B02BD1" w:rsidRDefault="00B02BD1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5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6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7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8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9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A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B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C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D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953FE" w14:textId="77777777" w:rsidR="00B02BD1" w:rsidRDefault="00B02BD1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FF" w14:textId="77777777" w:rsidR="00B02BD1" w:rsidRDefault="00B02BD1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D9538A" id="群組 3012" o:spid="_x0000_s1114" style="position:absolute;left:0;text-align:left;margin-left:107.95pt;margin-top:68.2pt;width:258.8pt;height:49.55pt;z-index:251595264;mso-width-relative:margin;mso-height-relative:margin" coordorigin=",177" coordsize="32868,6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">
                <v:shape id="Text Box 496" o:spid="_x0000_s111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4BD953E6" w14:textId="77777777" w:rsidR="00B02BD1" w:rsidRDefault="00B02BD1" w:rsidP="00671DB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6" style="position:absolute;left:27642;top:3101;width:5226;height:3087" coordorigin="-4354,18049" coordsize="522559,308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17" type="#_x0000_t202" style="position:absolute;left:-4354;top:18049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4BD953E7" w14:textId="77777777" w:rsidR="00B02BD1" w:rsidRDefault="00B02BD1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18" style="position:absolute;left:40193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19" type="#_x0000_t202" style="position:absolute;left:200705;top:22246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4BD953E8" w14:textId="77777777" w:rsidR="00B02BD1" w:rsidRDefault="00B02BD1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0" style="position:absolute;left:251208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21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2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4BD953E9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4BD953EA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4BD953EB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4BD953EC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27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4BD953ED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2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4BD953EE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4BD953EF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4BD953F0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4BD953F1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4BD953F2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3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3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3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3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38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39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4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4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4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4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44" style="position:absolute;left:3746;top:177;width:28869;height:3437" coordorigin=",178" coordsize="28872,3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5" style="position:absolute;left:14919;top:178;width:13953;height:3440" coordorigin="-11205,178" coordsize="13952,3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6" type="#_x0000_t202" style="position:absolute;left:-2291;top:392;width:4015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4BD953F3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4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48" type="#_x0000_t202" style="position:absolute;left:-267;top:178;width:301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4BD953F4" w14:textId="77777777" w:rsidR="00B02BD1" w:rsidRDefault="00B02BD1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4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5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4BD953F5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4BD953F6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4BD953F7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4BD953F8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4BD953F9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5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4BD953FA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5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4BD953FB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5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4BD953FC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4BD953FD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4BD953FE" w14:textId="77777777" w:rsidR="00B02BD1" w:rsidRDefault="00B02BD1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6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6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6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6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6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6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7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7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7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4BD953FF" w14:textId="77777777" w:rsidR="00B02BD1" w:rsidRDefault="00B02BD1" w:rsidP="00671DB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7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7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613BA6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8096" behindDoc="0" locked="0" layoutInCell="1" allowOverlap="1" wp14:anchorId="4BD95388" wp14:editId="3725922C">
                <wp:simplePos x="0" y="0"/>
                <wp:positionH relativeFrom="column">
                  <wp:posOffset>757060</wp:posOffset>
                </wp:positionH>
                <wp:positionV relativeFrom="paragraph">
                  <wp:posOffset>56484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8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8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3E5" w14:textId="77777777" w:rsidR="00B02BD1" w:rsidRPr="00AA09A6" w:rsidRDefault="00B02BD1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95388" id="Group 401" o:spid="_x0000_s1178" style="position:absolute;left:0;text-align:left;margin-left:59.6pt;margin-top:44.5pt;width:25pt;height:24pt;z-index:251588096" coordorigin="3178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">
                <v:rect id="Rectangle 402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80" type="#_x0000_t202" style="position:absolute;left:3178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4BD953E5" w14:textId="77777777" w:rsidR="00B02BD1" w:rsidRPr="00AA09A6" w:rsidRDefault="00B02BD1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12340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7072" behindDoc="0" locked="0" layoutInCell="1" allowOverlap="1" wp14:anchorId="4BD9538C" wp14:editId="4BD9538D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95400" w14:textId="77777777" w:rsidR="00B02BD1" w:rsidRPr="00AA09A6" w:rsidRDefault="00B02BD1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9538C" id="Group 398" o:spid="_x0000_s1181" style="position:absolute;left:0;text-align:left;margin-left:155.2pt;margin-top:42.25pt;width:25pt;height:24pt;z-index:251587072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qV/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cW26yePtfJ1mgGLo3vZDNMM0PPhtMGlOvzj6v+R8DuPzH7Gr&#10;vwE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I6ipX94AwAA0AkAAA4AAAAAAAAAAAAAAAAALgIAAGRycy9lMm9Eb2Mu&#10;eG1sUEsBAi0AFAAGAAgAAAAhAAZHFQbgAAAACgEAAA8AAAAAAAAAAAAAAAAA0gUAAGRycy9kb3du&#10;cmV2LnhtbFBLBQYAAAAABAAEAPMAAADfBgAAAAA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4BD95400" w14:textId="77777777" w:rsidR="00B02BD1" w:rsidRPr="00AA09A6" w:rsidRDefault="00B02BD1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   </w:t>
      </w:r>
      <w:r w:rsidR="00671DB8" w:rsidRPr="00876527">
        <w:rPr>
          <w:rFonts w:eastAsia="標楷體"/>
        </w:rPr>
        <w:t>，而答案是</w:t>
      </w:r>
      <w:r w:rsidR="00671DB8">
        <w:rPr>
          <w:rFonts w:eastAsia="標楷體"/>
          <w:noProof/>
          <w:position w:val="-24"/>
        </w:rPr>
        <w:drawing>
          <wp:inline distT="0" distB="0" distL="0" distR="0" wp14:anchorId="4BD9538E" wp14:editId="4BD9538F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時，則考生必須分別在答</w:t>
      </w:r>
      <w:r w:rsidR="008B60E3">
        <w:rPr>
          <w:rFonts w:eastAsia="標楷體" w:hint="eastAsia"/>
          <w:noProof/>
        </w:rPr>
        <w:t>題卷</w:t>
      </w:r>
      <w:r w:rsidR="00671DB8" w:rsidRPr="00876527">
        <w:rPr>
          <w:rFonts w:eastAsia="標楷體"/>
          <w:noProof/>
        </w:rPr>
        <w:t>的</w:t>
      </w:r>
      <w:r w:rsidR="00671DB8" w:rsidRPr="00876527">
        <w:rPr>
          <w:rFonts w:eastAsia="標楷體"/>
        </w:rPr>
        <w:t>第</w:t>
      </w:r>
      <w:r w:rsidR="00671DB8" w:rsidRPr="00876527">
        <w:rPr>
          <w:rFonts w:eastAsia="標楷體" w:hint="eastAsia"/>
        </w:rPr>
        <w:t>19-1</w:t>
      </w:r>
      <w:r w:rsidR="00671DB8" w:rsidRPr="00876527">
        <w:rPr>
          <w:rFonts w:eastAsia="標楷體"/>
        </w:rPr>
        <w:t>列的</w:t>
      </w:r>
      <w:r w:rsidR="00F12340">
        <w:rPr>
          <w:rFonts w:eastAsia="標楷體" w:hint="eastAsia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 w:hint="eastAsia"/>
        </w:rPr>
        <w:t>19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 w:hint="eastAsia"/>
        </w:rPr>
        <w:t xml:space="preserve">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14:paraId="4BD9532D" w14:textId="77777777" w:rsidR="00671DB8" w:rsidRPr="0061362F" w:rsidRDefault="00671DB8" w:rsidP="0061362F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4BD9532E" w14:textId="77777777" w:rsidR="0061362F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4BD9532F" w14:textId="77777777" w:rsidR="0061362F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4BD95330" w14:textId="77777777" w:rsidR="00671DB8" w:rsidRPr="00876527" w:rsidRDefault="00671DB8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 w:rsidR="00750AA9"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 w:rsidR="00750AA9"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4BD95331" w14:textId="00B3AABA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r w:rsidR="00DC088E" w:rsidRPr="008B60E3">
        <w:rPr>
          <w:rFonts w:eastAsia="標楷體"/>
          <w:kern w:val="0"/>
          <w:position w:val="-2"/>
        </w:rPr>
        <w:object w:dxaOrig="180" w:dyaOrig="200" w14:anchorId="708D88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pt;height:9.3pt" o:ole="">
            <v:imagedata r:id="rId10" o:title=""/>
          </v:shape>
          <o:OLEObject Type="Embed" ProgID="Equation.DSMT4" ShapeID="_x0000_i1025" DrawAspect="Content" ObjectID="_1718440204" r:id="rId11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各題答對者，得</w:t>
      </w:r>
      <w:r w:rsidR="008B60E3">
        <w:rPr>
          <w:rFonts w:eastAsia="標楷體" w:hint="eastAsia"/>
          <w:kern w:val="0"/>
        </w:rPr>
        <w:t>該題的分數</w:t>
      </w:r>
      <w:r w:rsidRPr="00876527">
        <w:rPr>
          <w:rFonts w:eastAsia="標楷體" w:hint="eastAsia"/>
          <w:kern w:val="0"/>
        </w:rPr>
        <w:t>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14:paraId="4BD95332" w14:textId="3505A952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="00B913C5" w:rsidRPr="008B60E3">
        <w:rPr>
          <w:rFonts w:eastAsia="標楷體"/>
          <w:kern w:val="0"/>
          <w:position w:val="-2"/>
        </w:rPr>
        <w:object w:dxaOrig="180" w:dyaOrig="200" w14:anchorId="472707F1">
          <v:shape id="_x0000_i1026" type="#_x0000_t75" style="width:9.3pt;height:9.3pt" o:ole="">
            <v:imagedata r:id="rId10" o:title=""/>
          </v:shape>
          <o:OLEObject Type="Embed" ProgID="Equation.DSMT4" ShapeID="_x0000_i1026" DrawAspect="Content" ObjectID="_1718440205" r:id="rId12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選項均答對者，得</w:t>
      </w:r>
      <w:r w:rsidR="008B60E3">
        <w:rPr>
          <w:rFonts w:eastAsia="標楷體" w:hint="eastAsia"/>
          <w:kern w:val="0"/>
          <w:szCs w:val="26"/>
        </w:rPr>
        <w:t>該題全部的分數</w:t>
      </w:r>
      <w:r w:rsidRPr="00876527">
        <w:rPr>
          <w:rFonts w:eastAsia="標楷體"/>
          <w:kern w:val="0"/>
          <w:szCs w:val="26"/>
        </w:rPr>
        <w:t>；答錯</w:t>
      </w:r>
      <w:r w:rsidR="008B60E3" w:rsidRPr="008B60E3">
        <w:rPr>
          <w:rFonts w:eastAsia="標楷體"/>
          <w:kern w:val="0"/>
          <w:position w:val="-2"/>
          <w:szCs w:val="26"/>
        </w:rPr>
        <w:object w:dxaOrig="200" w:dyaOrig="260" w14:anchorId="4BD95392">
          <v:shape id="_x0000_i1027" type="#_x0000_t75" style="width:9.3pt;height:13.25pt" o:ole="">
            <v:imagedata r:id="rId13" o:title=""/>
          </v:shape>
          <o:OLEObject Type="Embed" ProgID="Equation.DSMT4" ShapeID="_x0000_i1027" DrawAspect="Content" ObjectID="_1718440206" r:id="rId14"/>
        </w:object>
      </w:r>
      <w:proofErr w:type="gramStart"/>
      <w:r w:rsidR="005A68F8">
        <w:rPr>
          <w:rFonts w:eastAsia="標楷體"/>
          <w:kern w:val="0"/>
          <w:szCs w:val="26"/>
        </w:rPr>
        <w:t>個</w:t>
      </w:r>
      <w:proofErr w:type="gramEnd"/>
      <w:r w:rsidR="005A68F8">
        <w:rPr>
          <w:rFonts w:eastAsia="標楷體"/>
          <w:kern w:val="0"/>
          <w:szCs w:val="26"/>
        </w:rPr>
        <w:t>選項者，得</w:t>
      </w:r>
      <w:r w:rsidR="008B60E3">
        <w:rPr>
          <w:rFonts w:eastAsia="標楷體" w:hint="eastAsia"/>
          <w:kern w:val="0"/>
          <w:szCs w:val="26"/>
        </w:rPr>
        <w:t>該題</w:t>
      </w:r>
      <w:r w:rsidR="00B913C5" w:rsidRPr="008B60E3">
        <w:rPr>
          <w:spacing w:val="20"/>
          <w:kern w:val="0"/>
          <w:position w:val="-22"/>
          <w:sz w:val="22"/>
          <w:szCs w:val="22"/>
        </w:rPr>
        <w:object w:dxaOrig="660" w:dyaOrig="580" w14:anchorId="138373FF">
          <v:shape id="_x0000_i1028" type="#_x0000_t75" style="width:34pt;height:28.25pt" o:ole="">
            <v:imagedata r:id="rId15" o:title=""/>
          </v:shape>
          <o:OLEObject Type="Embed" ProgID="Equation.DSMT4" ShapeID="_x0000_i1028" DrawAspect="Content" ObjectID="_1718440207" r:id="rId16"/>
        </w:object>
      </w:r>
      <w:r w:rsidR="008B60E3" w:rsidRPr="008B60E3">
        <w:rPr>
          <w:rFonts w:eastAsia="標楷體" w:hint="eastAsia"/>
          <w:kern w:val="0"/>
          <w:szCs w:val="26"/>
        </w:rPr>
        <w:t>的</w:t>
      </w:r>
      <w:r w:rsidRPr="00876527">
        <w:rPr>
          <w:rFonts w:eastAsia="標楷體"/>
          <w:kern w:val="0"/>
          <w:szCs w:val="26"/>
        </w:rPr>
        <w:t>分</w:t>
      </w:r>
      <w:r w:rsidR="008B60E3">
        <w:rPr>
          <w:rFonts w:eastAsia="標楷體" w:hint="eastAsia"/>
          <w:kern w:val="0"/>
          <w:szCs w:val="26"/>
        </w:rPr>
        <w:t>數</w:t>
      </w:r>
      <w:r w:rsidRPr="00876527">
        <w:rPr>
          <w:rFonts w:eastAsia="標楷體"/>
          <w:kern w:val="0"/>
          <w:szCs w:val="26"/>
        </w:rPr>
        <w:t>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14:paraId="4BD95333" w14:textId="490BA74E"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="00F13CBA"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="00F13CBA"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="00F13CBA" w:rsidRPr="00876527">
        <w:rPr>
          <w:rFonts w:ascii="標楷體" w:eastAsia="標楷體" w:hAnsi="標楷體" w:hint="eastAsia"/>
          <w:kern w:val="0"/>
        </w:rPr>
        <w:t>題有</w:t>
      </w:r>
      <w:r w:rsidR="00F13CBA" w:rsidRPr="008B60E3">
        <w:rPr>
          <w:rFonts w:eastAsia="標楷體"/>
          <w:kern w:val="0"/>
          <w:position w:val="-2"/>
        </w:rPr>
        <w:object w:dxaOrig="180" w:dyaOrig="200" w14:anchorId="3E68798B">
          <v:shape id="_x0000_i1029" type="#_x0000_t75" style="width:9.3pt;height:9.3pt" o:ole="">
            <v:imagedata r:id="rId10" o:title=""/>
          </v:shape>
          <o:OLEObject Type="Embed" ProgID="Equation.DSMT4" ShapeID="_x0000_i1029" DrawAspect="Content" ObjectID="_1718440208" r:id="rId17"/>
        </w:object>
      </w:r>
      <w:proofErr w:type="gramStart"/>
      <w:r w:rsidR="00F13CBA" w:rsidRPr="00876527">
        <w:rPr>
          <w:rFonts w:eastAsia="標楷體" w:hint="eastAsia"/>
          <w:kern w:val="0"/>
        </w:rPr>
        <w:t>個</w:t>
      </w:r>
      <w:proofErr w:type="gramEnd"/>
      <w:r w:rsidR="00F13CBA" w:rsidRPr="00876527">
        <w:rPr>
          <w:rFonts w:eastAsia="標楷體" w:hint="eastAsia"/>
          <w:kern w:val="0"/>
        </w:rPr>
        <w:t>空格</w:t>
      </w:r>
      <w:r w:rsidRPr="00876527">
        <w:rPr>
          <w:rFonts w:eastAsia="標楷體" w:hint="eastAsia"/>
          <w:kern w:val="0"/>
        </w:rPr>
        <w:t>，須全部答對才給分，答錯不倒扣。</w:t>
      </w:r>
    </w:p>
    <w:p w14:paraId="4BD95334" w14:textId="2965B2A0" w:rsidR="005958A1" w:rsidRPr="00B10946" w:rsidRDefault="00671DB8" w:rsidP="00ED12A4">
      <w:pPr>
        <w:widowControl/>
        <w:autoSpaceDE w:val="0"/>
        <w:autoSpaceDN w:val="0"/>
        <w:adjustRightInd w:val="0"/>
        <w:spacing w:beforeLines="50" w:before="120" w:line="40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751BA2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A7174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76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BD95335" w14:textId="0F5CE84C" w:rsidR="00E047F3" w:rsidRPr="000220F7" w:rsidRDefault="00026541" w:rsidP="00ED12A4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A7174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8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BD95336" w14:textId="638DF857" w:rsidR="0023041C" w:rsidRPr="000220F7" w:rsidRDefault="0023041C" w:rsidP="00CC5C48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A7174F">
        <w:rPr>
          <w:rFonts w:hint="eastAsia"/>
        </w:rPr>
        <w:t>3</w:t>
      </w:r>
      <w:proofErr w:type="gramEnd"/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="000D78ED">
        <w:rPr>
          <w:rFonts w:hint="eastAsia"/>
        </w:rPr>
        <w:t>6</w:t>
      </w:r>
      <w:r w:rsidRPr="000220F7">
        <w:t>分。</w:t>
      </w:r>
    </w:p>
    <w:p w14:paraId="4BD95337" w14:textId="22AEDE99" w:rsidR="00855239" w:rsidRPr="00530759" w:rsidRDefault="000B46AF" w:rsidP="0015543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rFonts w:eastAsiaTheme="minorEastAsia"/>
          <w:color w:val="000000" w:themeColor="text1"/>
          <w:spacing w:val="20"/>
          <w:sz w:val="22"/>
        </w:rPr>
      </w:pPr>
      <w:r w:rsidRPr="00530759">
        <w:rPr>
          <w:rFonts w:eastAsiaTheme="minorEastAsia" w:hint="eastAsia"/>
          <w:color w:val="000000" w:themeColor="text1"/>
          <w:spacing w:val="20"/>
          <w:sz w:val="22"/>
        </w:rPr>
        <w:t>1.</w:t>
      </w:r>
      <w:r w:rsidR="009C3D8F" w:rsidRPr="00530759">
        <w:rPr>
          <w:rFonts w:eastAsiaTheme="minorEastAsia"/>
          <w:color w:val="000000" w:themeColor="text1"/>
          <w:spacing w:val="20"/>
          <w:sz w:val="22"/>
        </w:rPr>
        <w:tab/>
      </w:r>
      <w:r w:rsidR="007D4677" w:rsidRPr="00530759">
        <w:rPr>
          <w:rFonts w:hAnsi="新細明體" w:hint="eastAsia"/>
          <w:spacing w:val="20"/>
          <w:sz w:val="22"/>
        </w:rPr>
        <w:t>設</w:t>
      </w:r>
      <w:r w:rsidR="00B913C5" w:rsidRPr="00530759">
        <w:rPr>
          <w:bCs/>
          <w:noProof/>
          <w:spacing w:val="20"/>
          <w:position w:val="-10"/>
          <w:szCs w:val="22"/>
        </w:rPr>
        <w:object w:dxaOrig="1040" w:dyaOrig="320" w14:anchorId="157CD81C">
          <v:shape id="_x0000_i1030" type="#_x0000_t75" alt="" style="width:51.25pt;height:15.45pt" o:ole="">
            <v:imagedata r:id="rId18" o:title=""/>
          </v:shape>
          <o:OLEObject Type="Embed" ProgID="Equation.DSMT4" ShapeID="_x0000_i1030" DrawAspect="Content" ObjectID="_1718440209" r:id="rId19"/>
        </w:object>
      </w:r>
      <w:r w:rsidR="007D4677" w:rsidRPr="00530759">
        <w:rPr>
          <w:rFonts w:hAnsi="新細明體" w:hint="eastAsia"/>
          <w:spacing w:val="20"/>
          <w:sz w:val="22"/>
        </w:rPr>
        <w:t>是首項為</w:t>
      </w:r>
      <w:r w:rsidR="007D4677" w:rsidRPr="00530759">
        <w:rPr>
          <w:rFonts w:hAnsi="新細明體"/>
          <w:spacing w:val="20"/>
          <w:position w:val="-6"/>
          <w:sz w:val="22"/>
        </w:rPr>
        <w:object w:dxaOrig="279" w:dyaOrig="260" w14:anchorId="32630A1E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718440210" r:id="rId21"/>
        </w:object>
      </w:r>
      <w:r w:rsidR="007D4677" w:rsidRPr="00530759">
        <w:rPr>
          <w:rFonts w:hAnsi="新細明體" w:hint="eastAsia"/>
          <w:spacing w:val="20"/>
          <w:sz w:val="22"/>
        </w:rPr>
        <w:t>、公比是</w:t>
      </w:r>
      <w:r w:rsidR="007D4677" w:rsidRPr="00530759">
        <w:rPr>
          <w:rFonts w:hAnsi="新細明體"/>
          <w:spacing w:val="20"/>
          <w:position w:val="-6"/>
          <w:sz w:val="22"/>
        </w:rPr>
        <w:object w:dxaOrig="279" w:dyaOrig="260" w14:anchorId="6B806BDF">
          <v:shape id="_x0000_i1032" type="#_x0000_t75" style="width:13.25pt;height:13.25pt" o:ole="">
            <v:imagedata r:id="rId22" o:title=""/>
          </v:shape>
          <o:OLEObject Type="Embed" ProgID="Equation.DSMT4" ShapeID="_x0000_i1032" DrawAspect="Content" ObjectID="_1718440211" r:id="rId23"/>
        </w:object>
      </w:r>
      <w:r w:rsidR="007D4677" w:rsidRPr="00530759">
        <w:rPr>
          <w:rFonts w:hAnsi="新細明體" w:hint="eastAsia"/>
          <w:spacing w:val="20"/>
          <w:sz w:val="22"/>
        </w:rPr>
        <w:t>的等比數列。令</w:t>
      </w:r>
      <w:r w:rsidR="00B913C5" w:rsidRPr="00530759">
        <w:rPr>
          <w:bCs/>
          <w:noProof/>
          <w:spacing w:val="20"/>
          <w:position w:val="-26"/>
          <w:szCs w:val="22"/>
        </w:rPr>
        <w:object w:dxaOrig="1460" w:dyaOrig="620" w14:anchorId="51AADB60">
          <v:shape id="_x0000_i1033" type="#_x0000_t75" alt="" style="width:73.75pt;height:30.5pt" o:ole="">
            <v:imagedata r:id="rId24" o:title=""/>
          </v:shape>
          <o:OLEObject Type="Embed" ProgID="Equation.DSMT4" ShapeID="_x0000_i1033" DrawAspect="Content" ObjectID="_1718440212" r:id="rId25"/>
        </w:object>
      </w:r>
      <w:r w:rsidR="007D4677" w:rsidRPr="00530759">
        <w:rPr>
          <w:rFonts w:hAnsi="新細明體" w:hint="eastAsia"/>
          <w:spacing w:val="20"/>
          <w:sz w:val="22"/>
        </w:rPr>
        <w:t>，試選出正確的選項。</w:t>
      </w:r>
    </w:p>
    <w:p w14:paraId="1CB2493C" w14:textId="3CDA201A" w:rsidR="001C09FA" w:rsidRPr="00530759" w:rsidRDefault="001C09FA" w:rsidP="001C09FA">
      <w:pPr>
        <w:tabs>
          <w:tab w:val="left" w:pos="2160"/>
          <w:tab w:val="left" w:pos="3960"/>
          <w:tab w:val="left" w:pos="5760"/>
          <w:tab w:val="left" w:pos="7560"/>
        </w:tabs>
        <w:spacing w:line="360" w:lineRule="atLeast"/>
        <w:ind w:leftChars="150" w:left="360"/>
        <w:rPr>
          <w:spacing w:val="20"/>
          <w:sz w:val="22"/>
        </w:rPr>
      </w:pPr>
      <w:r w:rsidRPr="00530759">
        <w:rPr>
          <w:spacing w:val="20"/>
          <w:sz w:val="22"/>
        </w:rPr>
        <w:t xml:space="preserve">(1) </w:t>
      </w:r>
      <w:r w:rsidR="00B913C5" w:rsidRPr="00530759">
        <w:rPr>
          <w:bCs/>
          <w:noProof/>
          <w:spacing w:val="20"/>
          <w:position w:val="-6"/>
          <w:szCs w:val="22"/>
        </w:rPr>
        <w:object w:dxaOrig="820" w:dyaOrig="260" w14:anchorId="623FF3BB">
          <v:shape id="_x0000_i1034" type="#_x0000_t75" alt="" style="width:41.5pt;height:13.25pt" o:ole="">
            <v:imagedata r:id="rId26" o:title=""/>
          </v:shape>
          <o:OLEObject Type="Embed" ProgID="Equation.DSMT4" ShapeID="_x0000_i1034" DrawAspect="Content" ObjectID="_1718440213" r:id="rId27"/>
        </w:object>
      </w:r>
      <w:r w:rsidRPr="00530759">
        <w:rPr>
          <w:spacing w:val="20"/>
          <w:sz w:val="22"/>
        </w:rPr>
        <w:tab/>
        <w:t xml:space="preserve">(2) </w:t>
      </w:r>
      <w:r w:rsidR="00B913C5" w:rsidRPr="00530759">
        <w:rPr>
          <w:bCs/>
          <w:noProof/>
          <w:spacing w:val="20"/>
          <w:position w:val="-6"/>
          <w:szCs w:val="22"/>
        </w:rPr>
        <w:object w:dxaOrig="820" w:dyaOrig="260" w14:anchorId="656EF94D">
          <v:shape id="_x0000_i1035" type="#_x0000_t75" alt="" style="width:41.5pt;height:13.25pt" o:ole="">
            <v:imagedata r:id="rId28" o:title=""/>
          </v:shape>
          <o:OLEObject Type="Embed" ProgID="Equation.DSMT4" ShapeID="_x0000_i1035" DrawAspect="Content" ObjectID="_1718440214" r:id="rId29"/>
        </w:object>
      </w:r>
      <w:r w:rsidRPr="00530759">
        <w:rPr>
          <w:spacing w:val="20"/>
          <w:sz w:val="22"/>
        </w:rPr>
        <w:tab/>
        <w:t xml:space="preserve">(3) </w:t>
      </w:r>
      <w:r w:rsidR="003343F0" w:rsidRPr="00530759">
        <w:rPr>
          <w:bCs/>
          <w:noProof/>
          <w:spacing w:val="20"/>
          <w:position w:val="-6"/>
          <w:szCs w:val="22"/>
        </w:rPr>
        <w:object w:dxaOrig="820" w:dyaOrig="260" w14:anchorId="7C6EAC6F">
          <v:shape id="_x0000_i1036" type="#_x0000_t75" alt="" style="width:41.5pt;height:13.25pt" o:ole="">
            <v:imagedata r:id="rId30" o:title=""/>
          </v:shape>
          <o:OLEObject Type="Embed" ProgID="Equation.DSMT4" ShapeID="_x0000_i1036" DrawAspect="Content" ObjectID="_1718440215" r:id="rId31"/>
        </w:object>
      </w:r>
      <w:r w:rsidRPr="00530759">
        <w:rPr>
          <w:spacing w:val="20"/>
          <w:sz w:val="22"/>
        </w:rPr>
        <w:tab/>
        <w:t xml:space="preserve">(4) </w:t>
      </w:r>
      <w:r w:rsidR="00B913C5" w:rsidRPr="00530759">
        <w:rPr>
          <w:bCs/>
          <w:noProof/>
          <w:spacing w:val="20"/>
          <w:position w:val="-6"/>
          <w:szCs w:val="22"/>
        </w:rPr>
        <w:object w:dxaOrig="820" w:dyaOrig="260" w14:anchorId="7EADD264">
          <v:shape id="_x0000_i1037" type="#_x0000_t75" alt="" style="width:41.5pt;height:13.25pt" o:ole="">
            <v:imagedata r:id="rId32" o:title=""/>
          </v:shape>
          <o:OLEObject Type="Embed" ProgID="Equation.DSMT4" ShapeID="_x0000_i1037" DrawAspect="Content" ObjectID="_1718440216" r:id="rId33"/>
        </w:object>
      </w:r>
      <w:r w:rsidRPr="00530759">
        <w:rPr>
          <w:spacing w:val="20"/>
          <w:sz w:val="22"/>
        </w:rPr>
        <w:tab/>
        <w:t xml:space="preserve">(5) </w:t>
      </w:r>
      <w:r w:rsidR="00B913C5" w:rsidRPr="00530759">
        <w:rPr>
          <w:bCs/>
          <w:noProof/>
          <w:spacing w:val="20"/>
          <w:position w:val="-6"/>
          <w:szCs w:val="22"/>
        </w:rPr>
        <w:object w:dxaOrig="820" w:dyaOrig="260" w14:anchorId="7BF7A8E7">
          <v:shape id="_x0000_i1038" type="#_x0000_t75" alt="" style="width:41.5pt;height:13.25pt" o:ole="">
            <v:imagedata r:id="rId34" o:title=""/>
          </v:shape>
          <o:OLEObject Type="Embed" ProgID="Equation.DSMT4" ShapeID="_x0000_i1038" DrawAspect="Content" ObjectID="_1718440217" r:id="rId35"/>
        </w:object>
      </w:r>
    </w:p>
    <w:p w14:paraId="7EB05045" w14:textId="170E5000" w:rsidR="001C09FA" w:rsidRPr="00530759" w:rsidRDefault="001C09FA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BD9533D" w14:textId="73CB7034" w:rsidR="00980EDA" w:rsidRPr="00530759" w:rsidRDefault="00980EDA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5E9C7878" w14:textId="17C60EEF" w:rsidR="00C40531" w:rsidRPr="00530759" w:rsidRDefault="00C40531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EB7C5DB" w14:textId="24F5B509" w:rsidR="002077A1" w:rsidRDefault="002077A1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012EDB64" w14:textId="46735E23" w:rsidR="00525391" w:rsidRDefault="00525391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3678DFFB" w14:textId="56355E39" w:rsidR="008A2D9E" w:rsidRDefault="008A2D9E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586C99D5" w14:textId="5860488D" w:rsidR="008A2D9E" w:rsidRDefault="008A2D9E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00CC2B02" w14:textId="77777777" w:rsidR="008A2D9E" w:rsidRDefault="008A2D9E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5FE7127D" w14:textId="6FFEC386" w:rsidR="008A2D9E" w:rsidRDefault="008A2D9E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1B9FEDE8" w14:textId="77777777" w:rsidR="008A2D9E" w:rsidRPr="00530759" w:rsidRDefault="008A2D9E" w:rsidP="00B913C5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2569BB13" w14:textId="7868BB1F" w:rsidR="007222FF" w:rsidRPr="00530759" w:rsidRDefault="00B45CA5" w:rsidP="0015543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spacing w:val="20"/>
          <w:sz w:val="22"/>
        </w:rPr>
      </w:pPr>
      <w:r w:rsidRPr="00530759">
        <w:rPr>
          <w:rFonts w:eastAsiaTheme="minorEastAsia" w:hint="eastAsia"/>
          <w:color w:val="000000" w:themeColor="text1"/>
          <w:spacing w:val="20"/>
          <w:sz w:val="22"/>
        </w:rPr>
        <w:t>2.</w:t>
      </w:r>
      <w:r w:rsidRPr="00530759">
        <w:rPr>
          <w:rFonts w:eastAsiaTheme="minorEastAsia"/>
          <w:color w:val="000000" w:themeColor="text1"/>
          <w:spacing w:val="20"/>
          <w:sz w:val="22"/>
        </w:rPr>
        <w:tab/>
      </w:r>
      <w:r w:rsidR="007222FF" w:rsidRPr="00530759">
        <w:rPr>
          <w:rFonts w:ascii="新細明體" w:hAnsi="新細明體" w:hint="eastAsia"/>
          <w:spacing w:val="20"/>
          <w:sz w:val="22"/>
        </w:rPr>
        <w:t>設</w:t>
      </w:r>
      <w:r w:rsidR="007222FF" w:rsidRPr="00530759">
        <w:rPr>
          <w:rFonts w:ascii="新細明體" w:hAnsi="新細明體" w:hint="eastAsia"/>
          <w:spacing w:val="20"/>
          <w:position w:val="-6"/>
          <w:sz w:val="22"/>
        </w:rPr>
        <w:object w:dxaOrig="180" w:dyaOrig="200" w14:anchorId="4D44A51F">
          <v:shape id="_x0000_i1039" type="#_x0000_t75" style="width:9.3pt;height:9.3pt" o:ole="">
            <v:imagedata r:id="rId36" o:title=""/>
          </v:shape>
          <o:OLEObject Type="Embed" ProgID="Equation.DSMT4" ShapeID="_x0000_i1039" DrawAspect="Content" ObjectID="_1718440218" r:id="rId37"/>
        </w:object>
      </w:r>
      <w:r w:rsidR="007222FF" w:rsidRPr="00530759">
        <w:rPr>
          <w:rFonts w:ascii="新細明體" w:hAnsi="新細明體" w:hint="eastAsia"/>
          <w:spacing w:val="20"/>
          <w:sz w:val="22"/>
        </w:rPr>
        <w:t>為</w:t>
      </w:r>
      <w:r w:rsidR="007222FF" w:rsidRPr="00530759">
        <w:rPr>
          <w:rFonts w:hAnsi="新細明體" w:hint="eastAsia"/>
          <w:spacing w:val="20"/>
          <w:sz w:val="22"/>
        </w:rPr>
        <w:t>實數</w:t>
      </w:r>
      <w:r w:rsidR="007222FF" w:rsidRPr="00530759">
        <w:rPr>
          <w:rFonts w:ascii="新細明體" w:hAnsi="新細明體" w:hint="eastAsia"/>
          <w:spacing w:val="20"/>
          <w:sz w:val="22"/>
        </w:rPr>
        <w:t>使得</w:t>
      </w:r>
      <w:r w:rsidR="007222FF" w:rsidRPr="00530759">
        <w:rPr>
          <w:rFonts w:hint="eastAsia"/>
          <w:spacing w:val="20"/>
          <w:sz w:val="22"/>
        </w:rPr>
        <w:t>三元一次方程組</w:t>
      </w:r>
      <w:r w:rsidR="00155439" w:rsidRPr="00530759">
        <w:rPr>
          <w:bCs/>
          <w:noProof/>
          <w:spacing w:val="20"/>
          <w:position w:val="-46"/>
          <w:szCs w:val="22"/>
        </w:rPr>
        <w:object w:dxaOrig="1540" w:dyaOrig="1020" w14:anchorId="574E3C8D">
          <v:shape id="_x0000_i1040" type="#_x0000_t75" alt="" style="width:77.75pt;height:51.25pt" o:ole="">
            <v:imagedata r:id="rId38" o:title=""/>
          </v:shape>
          <o:OLEObject Type="Embed" ProgID="Equation.DSMT4" ShapeID="_x0000_i1040" DrawAspect="Content" ObjectID="_1718440219" r:id="rId39"/>
        </w:object>
      </w:r>
      <w:r w:rsidR="007222FF" w:rsidRPr="00530759">
        <w:rPr>
          <w:rFonts w:hint="eastAsia"/>
          <w:spacing w:val="20"/>
          <w:sz w:val="22"/>
        </w:rPr>
        <w:t xml:space="preserve"> </w:t>
      </w:r>
      <w:r w:rsidR="007222FF" w:rsidRPr="00530759">
        <w:rPr>
          <w:rFonts w:hint="eastAsia"/>
          <w:spacing w:val="20"/>
          <w:sz w:val="22"/>
        </w:rPr>
        <w:t>無解。試選出</w:t>
      </w:r>
      <w:r w:rsidR="00155439" w:rsidRPr="00530759">
        <w:rPr>
          <w:bCs/>
          <w:noProof/>
          <w:spacing w:val="20"/>
          <w:position w:val="-6"/>
          <w:szCs w:val="22"/>
        </w:rPr>
        <w:object w:dxaOrig="180" w:dyaOrig="200" w14:anchorId="7B189067">
          <v:shape id="_x0000_i1041" type="#_x0000_t75" alt="" style="width:9.3pt;height:10.15pt" o:ole="">
            <v:imagedata r:id="rId40" o:title=""/>
          </v:shape>
          <o:OLEObject Type="Embed" ProgID="Equation.DSMT4" ShapeID="_x0000_i1041" DrawAspect="Content" ObjectID="_1718440220" r:id="rId41"/>
        </w:object>
      </w:r>
      <w:r w:rsidR="007222FF" w:rsidRPr="00530759">
        <w:rPr>
          <w:rFonts w:ascii="新細明體" w:hAnsi="新細明體" w:hint="eastAsia"/>
          <w:spacing w:val="20"/>
          <w:sz w:val="22"/>
        </w:rPr>
        <w:t>之</w:t>
      </w:r>
      <w:r w:rsidR="007222FF" w:rsidRPr="00530759">
        <w:rPr>
          <w:rFonts w:hint="eastAsia"/>
          <w:spacing w:val="20"/>
          <w:sz w:val="22"/>
        </w:rPr>
        <w:t>值。</w:t>
      </w:r>
    </w:p>
    <w:p w14:paraId="22AE0A6F" w14:textId="3B820A76" w:rsidR="007222FF" w:rsidRPr="00530759" w:rsidRDefault="007222FF" w:rsidP="007222FF">
      <w:pPr>
        <w:tabs>
          <w:tab w:val="left" w:pos="2160"/>
          <w:tab w:val="left" w:pos="3960"/>
          <w:tab w:val="left" w:pos="5760"/>
          <w:tab w:val="left" w:pos="7560"/>
        </w:tabs>
        <w:spacing w:beforeLines="50" w:before="120" w:line="360" w:lineRule="atLeast"/>
        <w:ind w:left="357"/>
        <w:rPr>
          <w:spacing w:val="20"/>
          <w:sz w:val="22"/>
        </w:rPr>
      </w:pPr>
      <w:r w:rsidRPr="00530759">
        <w:rPr>
          <w:spacing w:val="20"/>
          <w:sz w:val="22"/>
        </w:rPr>
        <w:t xml:space="preserve">(1) </w:t>
      </w:r>
      <w:r w:rsidR="00155439" w:rsidRPr="00530759">
        <w:rPr>
          <w:bCs/>
          <w:noProof/>
          <w:spacing w:val="20"/>
          <w:position w:val="-6"/>
          <w:szCs w:val="22"/>
        </w:rPr>
        <w:object w:dxaOrig="300" w:dyaOrig="260" w14:anchorId="3E8E8AAE">
          <v:shape id="_x0000_i1042" type="#_x0000_t75" alt="" style="width:15pt;height:13.25pt" o:ole="">
            <v:imagedata r:id="rId42" o:title=""/>
          </v:shape>
          <o:OLEObject Type="Embed" ProgID="Equation.DSMT4" ShapeID="_x0000_i1042" DrawAspect="Content" ObjectID="_1718440221" r:id="rId43"/>
        </w:object>
      </w:r>
      <w:r w:rsidRPr="00530759">
        <w:rPr>
          <w:spacing w:val="20"/>
          <w:sz w:val="22"/>
        </w:rPr>
        <w:tab/>
        <w:t xml:space="preserve">(2) </w:t>
      </w:r>
      <w:r w:rsidR="00155439" w:rsidRPr="00530759">
        <w:rPr>
          <w:bCs/>
          <w:noProof/>
          <w:spacing w:val="20"/>
          <w:position w:val="-4"/>
          <w:szCs w:val="22"/>
        </w:rPr>
        <w:object w:dxaOrig="300" w:dyaOrig="240" w14:anchorId="60838974">
          <v:shape id="_x0000_i1043" type="#_x0000_t75" alt="" style="width:15pt;height:11.95pt" o:ole="">
            <v:imagedata r:id="rId44" o:title=""/>
          </v:shape>
          <o:OLEObject Type="Embed" ProgID="Equation.DSMT4" ShapeID="_x0000_i1043" DrawAspect="Content" ObjectID="_1718440222" r:id="rId45"/>
        </w:object>
      </w:r>
      <w:r w:rsidRPr="00530759">
        <w:rPr>
          <w:spacing w:val="20"/>
          <w:sz w:val="22"/>
        </w:rPr>
        <w:tab/>
        <w:t xml:space="preserve">(3) </w:t>
      </w:r>
      <w:r w:rsidR="00155439" w:rsidRPr="00530759">
        <w:rPr>
          <w:bCs/>
          <w:noProof/>
          <w:spacing w:val="20"/>
          <w:position w:val="-6"/>
          <w:szCs w:val="22"/>
        </w:rPr>
        <w:object w:dxaOrig="180" w:dyaOrig="260" w14:anchorId="782DCABE">
          <v:shape id="_x0000_i1044" type="#_x0000_t75" alt="" style="width:9.3pt;height:13.25pt" o:ole="">
            <v:imagedata r:id="rId46" o:title=""/>
          </v:shape>
          <o:OLEObject Type="Embed" ProgID="Equation.DSMT4" ShapeID="_x0000_i1044" DrawAspect="Content" ObjectID="_1718440223" r:id="rId47"/>
        </w:object>
      </w:r>
      <w:r w:rsidRPr="00530759">
        <w:rPr>
          <w:spacing w:val="20"/>
          <w:sz w:val="22"/>
        </w:rPr>
        <w:tab/>
        <w:t xml:space="preserve">(4) </w:t>
      </w:r>
      <w:r w:rsidR="00155439" w:rsidRPr="00530759">
        <w:rPr>
          <w:bCs/>
          <w:noProof/>
          <w:spacing w:val="20"/>
          <w:position w:val="-4"/>
          <w:szCs w:val="22"/>
        </w:rPr>
        <w:object w:dxaOrig="180" w:dyaOrig="240" w14:anchorId="01E31A4C">
          <v:shape id="_x0000_i1045" type="#_x0000_t75" alt="" style="width:9.3pt;height:11.95pt" o:ole="">
            <v:imagedata r:id="rId48" o:title=""/>
          </v:shape>
          <o:OLEObject Type="Embed" ProgID="Equation.DSMT4" ShapeID="_x0000_i1045" DrawAspect="Content" ObjectID="_1718440224" r:id="rId49"/>
        </w:object>
      </w:r>
      <w:r w:rsidRPr="00530759">
        <w:rPr>
          <w:spacing w:val="20"/>
          <w:sz w:val="22"/>
        </w:rPr>
        <w:tab/>
        <w:t xml:space="preserve">(5) </w:t>
      </w:r>
      <w:r w:rsidR="00155439" w:rsidRPr="00530759">
        <w:rPr>
          <w:bCs/>
          <w:noProof/>
          <w:spacing w:val="20"/>
          <w:position w:val="-6"/>
          <w:szCs w:val="22"/>
        </w:rPr>
        <w:object w:dxaOrig="180" w:dyaOrig="260" w14:anchorId="0DBA34A3">
          <v:shape id="_x0000_i1046" type="#_x0000_t75" alt="" style="width:9.3pt;height:13.25pt" o:ole="">
            <v:imagedata r:id="rId50" o:title=""/>
          </v:shape>
          <o:OLEObject Type="Embed" ProgID="Equation.DSMT4" ShapeID="_x0000_i1046" DrawAspect="Content" ObjectID="_1718440225" r:id="rId51"/>
        </w:object>
      </w:r>
    </w:p>
    <w:p w14:paraId="09D3043E" w14:textId="77777777" w:rsidR="007222FF" w:rsidRPr="00530759" w:rsidRDefault="007222FF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07673E42" w14:textId="77777777" w:rsidR="00C40531" w:rsidRPr="00530759" w:rsidRDefault="00C40531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3B0831EC" w14:textId="7DA32985" w:rsidR="002077A1" w:rsidRDefault="002077A1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54414E0" w14:textId="3ECE138E" w:rsidR="002077A1" w:rsidRDefault="002077A1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02D0F28D" w14:textId="3EBD39B3" w:rsidR="00525391" w:rsidRDefault="00525391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7C5B5E44" w14:textId="583C5987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E436F94" w14:textId="4B3042E7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58374D5" w14:textId="6F25CBD8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80A0DB7" w14:textId="54BCDCDA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C7179F3" w14:textId="77777777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0473F903" w14:textId="7024AC6C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9F79E40" w14:textId="3B7ED032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0B05EAEE" w14:textId="7D125AFD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4048DD6" w14:textId="15AA49FB" w:rsidR="007222FF" w:rsidRPr="00530759" w:rsidRDefault="00B45CA5" w:rsidP="0015543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rFonts w:eastAsiaTheme="minorEastAsia"/>
          <w:color w:val="000000" w:themeColor="text1"/>
          <w:spacing w:val="20"/>
          <w:sz w:val="22"/>
        </w:rPr>
      </w:pPr>
      <w:r w:rsidRPr="00530759">
        <w:rPr>
          <w:rFonts w:eastAsiaTheme="minorEastAsia" w:hint="eastAsia"/>
          <w:color w:val="000000" w:themeColor="text1"/>
          <w:spacing w:val="20"/>
          <w:sz w:val="22"/>
        </w:rPr>
        <w:lastRenderedPageBreak/>
        <w:t>3</w:t>
      </w:r>
      <w:r w:rsidR="00041D44" w:rsidRPr="00530759">
        <w:rPr>
          <w:rFonts w:eastAsiaTheme="minorEastAsia" w:hint="eastAsia"/>
          <w:color w:val="000000" w:themeColor="text1"/>
          <w:spacing w:val="20"/>
          <w:sz w:val="22"/>
        </w:rPr>
        <w:t>.</w:t>
      </w:r>
      <w:r w:rsidR="00041D44" w:rsidRPr="00530759">
        <w:rPr>
          <w:rFonts w:eastAsiaTheme="minorEastAsia"/>
          <w:color w:val="000000" w:themeColor="text1"/>
          <w:spacing w:val="20"/>
          <w:sz w:val="22"/>
        </w:rPr>
        <w:tab/>
      </w:r>
      <w:r w:rsidR="007222FF" w:rsidRPr="00B02BD1">
        <w:rPr>
          <w:rFonts w:hint="eastAsia"/>
          <w:spacing w:val="20"/>
          <w:sz w:val="22"/>
          <w:szCs w:val="22"/>
        </w:rPr>
        <w:t>坐標</w:t>
      </w:r>
      <w:r w:rsidR="007222FF" w:rsidRPr="00B02BD1">
        <w:rPr>
          <w:spacing w:val="20"/>
          <w:sz w:val="22"/>
          <w:szCs w:val="22"/>
        </w:rPr>
        <w:t>空間</w:t>
      </w:r>
      <w:r w:rsidR="00C46BC5">
        <w:rPr>
          <w:rFonts w:hint="eastAsia"/>
          <w:spacing w:val="20"/>
          <w:sz w:val="22"/>
          <w:szCs w:val="22"/>
        </w:rPr>
        <w:t>中</w:t>
      </w:r>
      <w:r w:rsidR="00B02BD1" w:rsidRPr="00B02BD1">
        <w:rPr>
          <w:bCs/>
          <w:noProof/>
          <w:spacing w:val="20"/>
          <w:position w:val="-6"/>
          <w:sz w:val="22"/>
          <w:szCs w:val="22"/>
        </w:rPr>
        <w:object w:dxaOrig="240" w:dyaOrig="260" w14:anchorId="3A81C51D">
          <v:shape id="_x0000_i1047" type="#_x0000_t75" alt="" style="width:11.95pt;height:13.25pt" o:ole="">
            <v:imagedata r:id="rId52" o:title=""/>
          </v:shape>
          <o:OLEObject Type="Embed" ProgID="Equation.DSMT4" ShapeID="_x0000_i1047" DrawAspect="Content" ObjectID="_1718440226" r:id="rId53"/>
        </w:object>
      </w:r>
      <w:r w:rsidR="00B02BD1" w:rsidRPr="00B02BD1">
        <w:rPr>
          <w:rFonts w:hint="eastAsia"/>
          <w:spacing w:val="20"/>
          <w:sz w:val="22"/>
          <w:szCs w:val="22"/>
        </w:rPr>
        <w:t>為原點，</w:t>
      </w:r>
      <w:r w:rsidR="007222FF" w:rsidRPr="00B02BD1">
        <w:rPr>
          <w:rFonts w:hint="eastAsia"/>
          <w:spacing w:val="20"/>
          <w:sz w:val="22"/>
          <w:szCs w:val="22"/>
        </w:rPr>
        <w:t>點</w:t>
      </w:r>
      <w:r w:rsidR="00155439" w:rsidRPr="00B02BD1">
        <w:rPr>
          <w:bCs/>
          <w:noProof/>
          <w:spacing w:val="20"/>
          <w:position w:val="-4"/>
          <w:sz w:val="22"/>
          <w:szCs w:val="22"/>
        </w:rPr>
        <w:object w:dxaOrig="220" w:dyaOrig="240" w14:anchorId="650EC13C">
          <v:shape id="_x0000_i1048" type="#_x0000_t75" alt="" style="width:10.15pt;height:11.95pt" o:ole="">
            <v:imagedata r:id="rId54" o:title=""/>
          </v:shape>
          <o:OLEObject Type="Embed" ProgID="Equation.DSMT4" ShapeID="_x0000_i1048" DrawAspect="Content" ObjectID="_1718440227" r:id="rId55"/>
        </w:object>
      </w:r>
      <w:r w:rsidR="007222FF" w:rsidRPr="00B02BD1">
        <w:rPr>
          <w:rFonts w:hint="eastAsia"/>
          <w:spacing w:val="20"/>
          <w:sz w:val="22"/>
          <w:szCs w:val="22"/>
        </w:rPr>
        <w:t>在第一</w:t>
      </w:r>
      <w:proofErr w:type="gramStart"/>
      <w:r w:rsidR="007222FF" w:rsidRPr="00B02BD1">
        <w:rPr>
          <w:rFonts w:hint="eastAsia"/>
          <w:spacing w:val="20"/>
          <w:sz w:val="22"/>
          <w:szCs w:val="22"/>
        </w:rPr>
        <w:t>卦限且</w:t>
      </w:r>
      <w:r w:rsidR="00155439" w:rsidRPr="00B02BD1">
        <w:rPr>
          <w:bCs/>
          <w:noProof/>
          <w:spacing w:val="20"/>
          <w:position w:val="-6"/>
          <w:sz w:val="22"/>
          <w:szCs w:val="22"/>
        </w:rPr>
        <w:object w:dxaOrig="660" w:dyaOrig="320" w14:anchorId="751A5720">
          <v:shape id="_x0000_i1049" type="#_x0000_t75" alt="" style="width:32.7pt;height:15.45pt" o:ole="">
            <v:imagedata r:id="rId56" o:title=""/>
          </v:shape>
          <o:OLEObject Type="Embed" ProgID="Equation.DSMT4" ShapeID="_x0000_i1049" DrawAspect="Content" ObjectID="_1718440228" r:id="rId57"/>
        </w:object>
      </w:r>
      <w:proofErr w:type="gramEnd"/>
      <w:r w:rsidR="007222FF" w:rsidRPr="00B02BD1">
        <w:rPr>
          <w:rFonts w:hint="eastAsia"/>
          <w:spacing w:val="20"/>
          <w:sz w:val="22"/>
          <w:szCs w:val="22"/>
        </w:rPr>
        <w:t>。已知直線</w:t>
      </w:r>
      <w:r w:rsidR="00155439" w:rsidRPr="00B02BD1">
        <w:rPr>
          <w:bCs/>
          <w:noProof/>
          <w:spacing w:val="20"/>
          <w:position w:val="-6"/>
          <w:sz w:val="22"/>
          <w:szCs w:val="22"/>
        </w:rPr>
        <w:object w:dxaOrig="360" w:dyaOrig="260" w14:anchorId="4FFB2D91">
          <v:shape id="_x0000_i1050" type="#_x0000_t75" alt="" style="width:19pt;height:13.25pt" o:ole="">
            <v:imagedata r:id="rId58" o:title=""/>
          </v:shape>
          <o:OLEObject Type="Embed" ProgID="Equation.DSMT4" ShapeID="_x0000_i1050" DrawAspect="Content" ObjectID="_1718440229" r:id="rId59"/>
        </w:object>
      </w:r>
      <w:r w:rsidR="007222FF" w:rsidRPr="00B02BD1">
        <w:rPr>
          <w:rFonts w:hint="eastAsia"/>
          <w:spacing w:val="20"/>
          <w:sz w:val="22"/>
          <w:szCs w:val="22"/>
        </w:rPr>
        <w:t>與</w:t>
      </w:r>
      <w:r w:rsidR="00155439" w:rsidRPr="00B02BD1">
        <w:rPr>
          <w:bCs/>
          <w:noProof/>
          <w:spacing w:val="20"/>
          <w:position w:val="-6"/>
          <w:sz w:val="22"/>
          <w:szCs w:val="22"/>
        </w:rPr>
        <w:object w:dxaOrig="180" w:dyaOrig="200" w14:anchorId="7FCCF632">
          <v:shape id="_x0000_i1051" type="#_x0000_t75" alt="" style="width:9.3pt;height:10.15pt" o:ole="">
            <v:imagedata r:id="rId60" o:title=""/>
          </v:shape>
          <o:OLEObject Type="Embed" ProgID="Equation.DSMT4" ShapeID="_x0000_i1051" DrawAspect="Content" ObjectID="_1718440230" r:id="rId61"/>
        </w:object>
      </w:r>
      <w:r w:rsidR="007222FF" w:rsidRPr="00B02BD1">
        <w:rPr>
          <w:rFonts w:hint="eastAsia"/>
          <w:spacing w:val="20"/>
          <w:sz w:val="22"/>
          <w:szCs w:val="22"/>
        </w:rPr>
        <w:t>軸</w:t>
      </w:r>
      <w:r w:rsidR="00B02BD1" w:rsidRPr="00B02BD1">
        <w:rPr>
          <w:rFonts w:hint="eastAsia"/>
          <w:spacing w:val="20"/>
          <w:sz w:val="22"/>
          <w:szCs w:val="22"/>
        </w:rPr>
        <w:t>有一</w:t>
      </w:r>
      <w:r w:rsidR="007222FF" w:rsidRPr="00B02BD1">
        <w:rPr>
          <w:rFonts w:hint="eastAsia"/>
          <w:spacing w:val="20"/>
          <w:sz w:val="22"/>
          <w:szCs w:val="22"/>
        </w:rPr>
        <w:t>夾角為</w:t>
      </w:r>
      <w:r w:rsidR="00155439" w:rsidRPr="00B02BD1">
        <w:rPr>
          <w:bCs/>
          <w:noProof/>
          <w:spacing w:val="20"/>
          <w:position w:val="-6"/>
          <w:sz w:val="22"/>
          <w:szCs w:val="22"/>
        </w:rPr>
        <w:object w:dxaOrig="380" w:dyaOrig="260" w14:anchorId="3FDEE2B8">
          <v:shape id="_x0000_i1052" type="#_x0000_t75" alt="" style="width:19pt;height:13.25pt" o:ole="">
            <v:imagedata r:id="rId62" o:title=""/>
          </v:shape>
          <o:OLEObject Type="Embed" ProgID="Equation.DSMT4" ShapeID="_x0000_i1052" DrawAspect="Content" ObjectID="_1718440231" r:id="rId63"/>
        </w:object>
      </w:r>
      <w:r w:rsidR="007222FF" w:rsidRPr="00B02BD1">
        <w:rPr>
          <w:rFonts w:hint="eastAsia"/>
          <w:spacing w:val="20"/>
          <w:sz w:val="22"/>
          <w:szCs w:val="22"/>
        </w:rPr>
        <w:t>，且</w:t>
      </w:r>
      <w:r w:rsidR="00155439" w:rsidRPr="00B02BD1">
        <w:rPr>
          <w:bCs/>
          <w:noProof/>
          <w:spacing w:val="20"/>
          <w:position w:val="-4"/>
          <w:sz w:val="22"/>
          <w:szCs w:val="22"/>
        </w:rPr>
        <w:object w:dxaOrig="220" w:dyaOrig="240" w14:anchorId="6FFAFC6E">
          <v:shape id="_x0000_i1053" type="#_x0000_t75" alt="" style="width:10.15pt;height:11.95pt" o:ole="">
            <v:imagedata r:id="rId54" o:title=""/>
          </v:shape>
          <o:OLEObject Type="Embed" ProgID="Equation.DSMT4" ShapeID="_x0000_i1053" DrawAspect="Content" ObjectID="_1718440232" r:id="rId64"/>
        </w:object>
      </w:r>
      <w:r w:rsidR="007222FF" w:rsidRPr="00B02BD1">
        <w:rPr>
          <w:rFonts w:hint="eastAsia"/>
          <w:spacing w:val="20"/>
          <w:sz w:val="22"/>
          <w:szCs w:val="22"/>
        </w:rPr>
        <w:t>點到</w:t>
      </w:r>
      <w:r w:rsidR="00155439" w:rsidRPr="00B02BD1">
        <w:rPr>
          <w:bCs/>
          <w:noProof/>
          <w:spacing w:val="20"/>
          <w:position w:val="-10"/>
          <w:sz w:val="22"/>
          <w:szCs w:val="22"/>
        </w:rPr>
        <w:object w:dxaOrig="200" w:dyaOrig="240" w14:anchorId="569550E1">
          <v:shape id="_x0000_i1054" type="#_x0000_t75" alt="" style="width:10.15pt;height:11.95pt" o:ole="">
            <v:imagedata r:id="rId65" o:title=""/>
          </v:shape>
          <o:OLEObject Type="Embed" ProgID="Equation.DSMT4" ShapeID="_x0000_i1054" DrawAspect="Content" ObjectID="_1718440233" r:id="rId66"/>
        </w:object>
      </w:r>
      <w:r w:rsidR="007222FF" w:rsidRPr="00B02BD1">
        <w:rPr>
          <w:rFonts w:hint="eastAsia"/>
          <w:spacing w:val="20"/>
          <w:sz w:val="22"/>
          <w:szCs w:val="22"/>
        </w:rPr>
        <w:t>軸的距離為</w:t>
      </w:r>
      <w:r w:rsidR="00155439" w:rsidRPr="00B02BD1">
        <w:rPr>
          <w:bCs/>
          <w:noProof/>
          <w:spacing w:val="20"/>
          <w:position w:val="-22"/>
          <w:sz w:val="22"/>
          <w:szCs w:val="22"/>
        </w:rPr>
        <w:object w:dxaOrig="380" w:dyaOrig="620" w14:anchorId="7A719617">
          <v:shape id="_x0000_i1055" type="#_x0000_t75" alt="" style="width:19pt;height:30.5pt" o:ole="">
            <v:imagedata r:id="rId67" o:title=""/>
          </v:shape>
          <o:OLEObject Type="Embed" ProgID="Equation.DSMT4" ShapeID="_x0000_i1055" DrawAspect="Content" ObjectID="_1718440234" r:id="rId68"/>
        </w:object>
      </w:r>
      <w:r w:rsidR="007222FF" w:rsidRPr="00B02BD1">
        <w:rPr>
          <w:rFonts w:hint="eastAsia"/>
          <w:spacing w:val="20"/>
          <w:sz w:val="22"/>
          <w:szCs w:val="22"/>
        </w:rPr>
        <w:t>。試選出</w:t>
      </w:r>
      <w:r w:rsidR="00B02BD1" w:rsidRPr="00B02BD1">
        <w:rPr>
          <w:rFonts w:hint="eastAsia"/>
          <w:spacing w:val="20"/>
          <w:sz w:val="22"/>
          <w:szCs w:val="22"/>
        </w:rPr>
        <w:t>點</w:t>
      </w:r>
      <w:r w:rsidR="00B02BD1" w:rsidRPr="00B02BD1">
        <w:rPr>
          <w:bCs/>
          <w:noProof/>
          <w:spacing w:val="20"/>
          <w:position w:val="-4"/>
          <w:sz w:val="22"/>
          <w:szCs w:val="22"/>
        </w:rPr>
        <w:object w:dxaOrig="220" w:dyaOrig="240" w14:anchorId="6F6B6CC8">
          <v:shape id="_x0000_i1056" type="#_x0000_t75" alt="" style="width:10.15pt;height:11.95pt" o:ole="">
            <v:imagedata r:id="rId54" o:title=""/>
          </v:shape>
          <o:OLEObject Type="Embed" ProgID="Equation.DSMT4" ShapeID="_x0000_i1056" DrawAspect="Content" ObjectID="_1718440235" r:id="rId69"/>
        </w:object>
      </w:r>
      <w:r w:rsidR="00B02BD1" w:rsidRPr="00B02BD1">
        <w:rPr>
          <w:rFonts w:hint="eastAsia"/>
          <w:bCs/>
          <w:noProof/>
          <w:spacing w:val="20"/>
          <w:sz w:val="22"/>
          <w:szCs w:val="22"/>
        </w:rPr>
        <w:t>的</w:t>
      </w:r>
      <w:r w:rsidR="00155439" w:rsidRPr="00B02BD1">
        <w:rPr>
          <w:bCs/>
          <w:noProof/>
          <w:spacing w:val="20"/>
          <w:position w:val="-4"/>
          <w:sz w:val="22"/>
          <w:szCs w:val="22"/>
        </w:rPr>
        <w:object w:dxaOrig="200" w:dyaOrig="200" w14:anchorId="49EC3BB9">
          <v:shape id="_x0000_i1057" type="#_x0000_t75" alt="" style="width:10.15pt;height:10.15pt" o:ole="">
            <v:imagedata r:id="rId70" o:title=""/>
          </v:shape>
          <o:OLEObject Type="Embed" ProgID="Equation.DSMT4" ShapeID="_x0000_i1057" DrawAspect="Content" ObjectID="_1718440236" r:id="rId71"/>
        </w:object>
      </w:r>
      <w:r w:rsidR="00B02BD1" w:rsidRPr="00B02BD1">
        <w:rPr>
          <w:rFonts w:hint="eastAsia"/>
          <w:bCs/>
          <w:noProof/>
          <w:spacing w:val="20"/>
          <w:sz w:val="22"/>
          <w:szCs w:val="22"/>
        </w:rPr>
        <w:t>坐標</w:t>
      </w:r>
      <w:r w:rsidR="007222FF" w:rsidRPr="00530759">
        <w:rPr>
          <w:rFonts w:hint="eastAsia"/>
          <w:spacing w:val="20"/>
          <w:sz w:val="22"/>
        </w:rPr>
        <w:t>。</w:t>
      </w:r>
    </w:p>
    <w:p w14:paraId="1DC2475A" w14:textId="4DE509EA" w:rsidR="007222FF" w:rsidRPr="00530759" w:rsidRDefault="007222FF" w:rsidP="007222FF">
      <w:pPr>
        <w:pStyle w:val="ABCDE"/>
        <w:rPr>
          <w:spacing w:val="20"/>
        </w:rPr>
      </w:pPr>
      <w:r w:rsidRPr="00530759">
        <w:rPr>
          <w:spacing w:val="20"/>
        </w:rPr>
        <w:t>(1)</w:t>
      </w:r>
      <w:r w:rsidRPr="00530759">
        <w:rPr>
          <w:spacing w:val="20"/>
          <w:szCs w:val="22"/>
        </w:rPr>
        <w:t xml:space="preserve"> </w:t>
      </w:r>
      <w:r w:rsidR="00155439" w:rsidRPr="00530759">
        <w:rPr>
          <w:bCs/>
          <w:noProof/>
          <w:spacing w:val="20"/>
          <w:position w:val="-22"/>
          <w:szCs w:val="22"/>
        </w:rPr>
        <w:object w:dxaOrig="220" w:dyaOrig="580" w14:anchorId="643B370D">
          <v:shape id="_x0000_i1058" type="#_x0000_t75" alt="" style="width:10.15pt;height:28.25pt" o:ole="">
            <v:imagedata r:id="rId72" o:title=""/>
          </v:shape>
          <o:OLEObject Type="Embed" ProgID="Equation.DSMT4" ShapeID="_x0000_i1058" DrawAspect="Content" ObjectID="_1718440237" r:id="rId73"/>
        </w:object>
      </w:r>
      <w:r w:rsidRPr="00530759">
        <w:rPr>
          <w:spacing w:val="20"/>
        </w:rPr>
        <w:tab/>
        <w:t>(2)</w:t>
      </w:r>
      <w:r w:rsidR="00C1585F" w:rsidRPr="00530759">
        <w:rPr>
          <w:spacing w:val="20"/>
          <w:szCs w:val="22"/>
        </w:rPr>
        <w:t xml:space="preserve"> </w:t>
      </w:r>
      <w:r w:rsidR="00155439" w:rsidRPr="00530759">
        <w:rPr>
          <w:bCs/>
          <w:noProof/>
          <w:spacing w:val="20"/>
          <w:position w:val="-22"/>
          <w:szCs w:val="22"/>
        </w:rPr>
        <w:object w:dxaOrig="380" w:dyaOrig="620" w14:anchorId="3ED2FE5A">
          <v:shape id="_x0000_i1059" type="#_x0000_t75" alt="" style="width:19pt;height:30.5pt" o:ole="">
            <v:imagedata r:id="rId74" o:title=""/>
          </v:shape>
          <o:OLEObject Type="Embed" ProgID="Equation.DSMT4" ShapeID="_x0000_i1059" DrawAspect="Content" ObjectID="_1718440238" r:id="rId75"/>
        </w:object>
      </w:r>
      <w:r w:rsidRPr="00530759">
        <w:rPr>
          <w:spacing w:val="20"/>
        </w:rPr>
        <w:tab/>
        <w:t>(3)</w:t>
      </w:r>
      <w:r w:rsidRPr="00530759">
        <w:rPr>
          <w:spacing w:val="20"/>
          <w:szCs w:val="22"/>
        </w:rPr>
        <w:t xml:space="preserve"> </w:t>
      </w:r>
      <w:r w:rsidR="00155439" w:rsidRPr="00530759">
        <w:rPr>
          <w:bCs/>
          <w:noProof/>
          <w:spacing w:val="20"/>
          <w:position w:val="-22"/>
          <w:szCs w:val="22"/>
        </w:rPr>
        <w:object w:dxaOrig="380" w:dyaOrig="620" w14:anchorId="394CCCD2">
          <v:shape id="_x0000_i1060" type="#_x0000_t75" alt="" style="width:19pt;height:30.5pt" o:ole="">
            <v:imagedata r:id="rId76" o:title=""/>
          </v:shape>
          <o:OLEObject Type="Embed" ProgID="Equation.DSMT4" ShapeID="_x0000_i1060" DrawAspect="Content" ObjectID="_1718440239" r:id="rId77"/>
        </w:object>
      </w:r>
      <w:r w:rsidRPr="00530759">
        <w:rPr>
          <w:spacing w:val="20"/>
        </w:rPr>
        <w:tab/>
        <w:t>(4)</w:t>
      </w:r>
      <w:r w:rsidRPr="00530759">
        <w:rPr>
          <w:spacing w:val="20"/>
          <w:szCs w:val="22"/>
        </w:rPr>
        <w:t xml:space="preserve"> </w:t>
      </w:r>
      <w:r w:rsidR="00155439" w:rsidRPr="00530759">
        <w:rPr>
          <w:bCs/>
          <w:noProof/>
          <w:spacing w:val="20"/>
          <w:position w:val="-22"/>
          <w:szCs w:val="22"/>
        </w:rPr>
        <w:object w:dxaOrig="380" w:dyaOrig="620" w14:anchorId="09889167">
          <v:shape id="_x0000_i1061" type="#_x0000_t75" alt="" style="width:19pt;height:30.5pt" o:ole="">
            <v:imagedata r:id="rId78" o:title=""/>
          </v:shape>
          <o:OLEObject Type="Embed" ProgID="Equation.DSMT4" ShapeID="_x0000_i1061" DrawAspect="Content" ObjectID="_1718440240" r:id="rId79"/>
        </w:object>
      </w:r>
      <w:r w:rsidRPr="00530759">
        <w:rPr>
          <w:spacing w:val="20"/>
        </w:rPr>
        <w:tab/>
        <w:t>(5)</w:t>
      </w:r>
      <w:r w:rsidRPr="00530759">
        <w:rPr>
          <w:spacing w:val="20"/>
          <w:szCs w:val="22"/>
        </w:rPr>
        <w:t xml:space="preserve"> </w:t>
      </w:r>
      <w:r w:rsidR="00155439" w:rsidRPr="00530759">
        <w:rPr>
          <w:bCs/>
          <w:noProof/>
          <w:spacing w:val="20"/>
          <w:position w:val="-22"/>
          <w:szCs w:val="22"/>
        </w:rPr>
        <w:object w:dxaOrig="380" w:dyaOrig="620" w14:anchorId="33EAB315">
          <v:shape id="_x0000_i1062" type="#_x0000_t75" alt="" style="width:19pt;height:30.5pt" o:ole="">
            <v:imagedata r:id="rId80" o:title=""/>
          </v:shape>
          <o:OLEObject Type="Embed" ProgID="Equation.DSMT4" ShapeID="_x0000_i1062" DrawAspect="Content" ObjectID="_1718440241" r:id="rId81"/>
        </w:object>
      </w:r>
    </w:p>
    <w:p w14:paraId="45B9AC75" w14:textId="3F0F693A" w:rsidR="00051632" w:rsidRPr="00155439" w:rsidRDefault="00051632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BD95346" w14:textId="0BF38536" w:rsidR="00775B59" w:rsidRDefault="00775B59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184A1833" w14:textId="77777777" w:rsidR="00525391" w:rsidRPr="00155439" w:rsidRDefault="00525391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F6568CA" w14:textId="2C72C773" w:rsidR="00C40531" w:rsidRDefault="00C40531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0DD4BE96" w14:textId="463F2AFB" w:rsidR="00C40531" w:rsidRDefault="00C40531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984032E" w14:textId="4A48477C" w:rsidR="003259C5" w:rsidRDefault="003259C5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51EB2E7F" w14:textId="339AA0C7" w:rsidR="00155439" w:rsidRDefault="00155439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E16BCD9" w14:textId="77777777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09B861C" w14:textId="0974B046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5C9B2793" w14:textId="474A0A71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E7F7B4C" w14:textId="77777777" w:rsidR="008A2D9E" w:rsidRDefault="008A2D9E" w:rsidP="0015543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BD9534A" w14:textId="015F8BEA" w:rsidR="00E047F3" w:rsidRPr="000220F7" w:rsidRDefault="00026541" w:rsidP="00CC5C48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A7174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4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BD9534B" w14:textId="0C8B82E3" w:rsidR="00E047F3" w:rsidRPr="000220F7" w:rsidRDefault="00E047F3" w:rsidP="00CC5C48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proofErr w:type="gramStart"/>
      <w:r w:rsidR="001376E5" w:rsidRPr="000220F7">
        <w:t>第</w:t>
      </w:r>
      <w:r w:rsidR="00A7174F">
        <w:rPr>
          <w:rFonts w:hint="eastAsia"/>
        </w:rPr>
        <w:t>4</w:t>
      </w:r>
      <w:r w:rsidR="001376E5" w:rsidRPr="000220F7">
        <w:t>題至第</w:t>
      </w:r>
      <w:r w:rsidR="00A7174F">
        <w:rPr>
          <w:rFonts w:hint="eastAsia"/>
        </w:rPr>
        <w:t>8</w:t>
      </w:r>
      <w:proofErr w:type="gramEnd"/>
      <w:r w:rsidR="001376E5" w:rsidRPr="000220F7">
        <w:t>題，每題</w:t>
      </w:r>
      <w:r w:rsidR="00DE75DF">
        <w:rPr>
          <w:rFonts w:hint="eastAsia"/>
        </w:rPr>
        <w:t>8</w:t>
      </w:r>
      <w:r w:rsidR="001376E5" w:rsidRPr="000220F7">
        <w:t>分。</w:t>
      </w:r>
    </w:p>
    <w:p w14:paraId="4BD9534C" w14:textId="2C0626BE" w:rsidR="00FA762A" w:rsidRPr="00530759" w:rsidRDefault="00C40531" w:rsidP="0053075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rFonts w:eastAsiaTheme="minorEastAsia"/>
          <w:color w:val="000000" w:themeColor="text1"/>
          <w:spacing w:val="20"/>
          <w:sz w:val="22"/>
          <w:szCs w:val="22"/>
        </w:rPr>
      </w:pPr>
      <w:r w:rsidRPr="00530759">
        <w:rPr>
          <w:rFonts w:eastAsiaTheme="minorEastAsia" w:hint="eastAsia"/>
          <w:color w:val="000000" w:themeColor="text1"/>
          <w:spacing w:val="20"/>
          <w:sz w:val="22"/>
          <w:szCs w:val="22"/>
        </w:rPr>
        <w:t>4</w:t>
      </w:r>
      <w:r w:rsidR="004650EF" w:rsidRPr="00530759">
        <w:rPr>
          <w:rFonts w:eastAsiaTheme="minorEastAsia"/>
          <w:color w:val="000000" w:themeColor="text1"/>
          <w:spacing w:val="20"/>
          <w:sz w:val="22"/>
          <w:szCs w:val="22"/>
        </w:rPr>
        <w:t>.</w:t>
      </w:r>
      <w:r w:rsidR="00272062" w:rsidRPr="00530759">
        <w:rPr>
          <w:rFonts w:eastAsiaTheme="minorEastAsia"/>
          <w:color w:val="000000" w:themeColor="text1"/>
          <w:spacing w:val="20"/>
          <w:sz w:val="22"/>
          <w:szCs w:val="22"/>
        </w:rPr>
        <w:tab/>
      </w:r>
      <w:r w:rsidR="006C0654" w:rsidRPr="0071234D">
        <w:rPr>
          <w:rFonts w:hint="eastAsia"/>
          <w:spacing w:val="22"/>
          <w:sz w:val="22"/>
          <w:szCs w:val="22"/>
        </w:rPr>
        <w:t>設多項式</w:t>
      </w:r>
      <w:r w:rsidR="00155439" w:rsidRPr="0071234D">
        <w:rPr>
          <w:bCs/>
          <w:noProof/>
          <w:spacing w:val="22"/>
          <w:position w:val="-10"/>
          <w:sz w:val="22"/>
          <w:szCs w:val="22"/>
        </w:rPr>
        <w:object w:dxaOrig="2200" w:dyaOrig="340" w14:anchorId="469E6724">
          <v:shape id="_x0000_i1063" type="#_x0000_t75" alt="" style="width:110pt;height:16.8pt" o:ole="">
            <v:imagedata r:id="rId82" o:title=""/>
          </v:shape>
          <o:OLEObject Type="Embed" ProgID="Equation.DSMT4" ShapeID="_x0000_i1063" DrawAspect="Content" ObjectID="_1718440242" r:id="rId83"/>
        </w:object>
      </w:r>
      <w:r w:rsidR="006C0654" w:rsidRPr="0071234D">
        <w:rPr>
          <w:rFonts w:hint="eastAsia"/>
          <w:spacing w:val="22"/>
          <w:sz w:val="22"/>
          <w:szCs w:val="22"/>
        </w:rPr>
        <w:t>、</w:t>
      </w:r>
      <w:r w:rsidR="00155439" w:rsidRPr="0071234D">
        <w:rPr>
          <w:bCs/>
          <w:noProof/>
          <w:spacing w:val="22"/>
          <w:position w:val="-10"/>
          <w:sz w:val="22"/>
          <w:szCs w:val="22"/>
        </w:rPr>
        <w:object w:dxaOrig="1600" w:dyaOrig="340" w14:anchorId="78667366">
          <v:shape id="_x0000_i1064" type="#_x0000_t75" alt="" style="width:79.95pt;height:16.8pt" o:ole="">
            <v:imagedata r:id="rId84" o:title=""/>
          </v:shape>
          <o:OLEObject Type="Embed" ProgID="Equation.DSMT4" ShapeID="_x0000_i1064" DrawAspect="Content" ObjectID="_1718440243" r:id="rId85"/>
        </w:object>
      </w:r>
      <w:r w:rsidR="006C0654" w:rsidRPr="0071234D">
        <w:rPr>
          <w:rFonts w:hint="eastAsia"/>
          <w:spacing w:val="22"/>
          <w:sz w:val="22"/>
          <w:szCs w:val="22"/>
        </w:rPr>
        <w:t>，其中</w:t>
      </w:r>
      <w:r w:rsidR="00155439" w:rsidRPr="0071234D">
        <w:rPr>
          <w:bCs/>
          <w:noProof/>
          <w:spacing w:val="22"/>
          <w:position w:val="-8"/>
          <w:sz w:val="22"/>
          <w:szCs w:val="22"/>
        </w:rPr>
        <w:object w:dxaOrig="380" w:dyaOrig="279" w14:anchorId="70898BB8">
          <v:shape id="_x0000_i1065" type="#_x0000_t75" alt="" style="width:19pt;height:13.25pt" o:ole="">
            <v:imagedata r:id="rId86" o:title=""/>
          </v:shape>
          <o:OLEObject Type="Embed" ProgID="Equation.DSMT4" ShapeID="_x0000_i1065" DrawAspect="Content" ObjectID="_1718440244" r:id="rId87"/>
        </w:object>
      </w:r>
      <w:r w:rsidR="006C0654" w:rsidRPr="0071234D">
        <w:rPr>
          <w:rFonts w:hint="eastAsia"/>
          <w:spacing w:val="22"/>
          <w:sz w:val="22"/>
          <w:szCs w:val="22"/>
        </w:rPr>
        <w:t>為實數。已知</w:t>
      </w:r>
      <w:r w:rsidR="00F95556" w:rsidRPr="0071234D">
        <w:rPr>
          <w:bCs/>
          <w:noProof/>
          <w:spacing w:val="22"/>
          <w:position w:val="-10"/>
          <w:sz w:val="22"/>
          <w:szCs w:val="22"/>
        </w:rPr>
        <w:object w:dxaOrig="480" w:dyaOrig="300" w14:anchorId="32539D74">
          <v:shape id="_x0000_i1066" type="#_x0000_t75" alt="" style="width:22.95pt;height:15pt" o:ole="">
            <v:imagedata r:id="rId88" o:title=""/>
          </v:shape>
          <o:OLEObject Type="Embed" ProgID="Equation.DSMT4" ShapeID="_x0000_i1066" DrawAspect="Content" ObjectID="_1718440245" r:id="rId89"/>
        </w:object>
      </w:r>
      <w:r w:rsidR="006C0654" w:rsidRPr="0071234D">
        <w:rPr>
          <w:rFonts w:hint="eastAsia"/>
          <w:spacing w:val="22"/>
          <w:sz w:val="22"/>
          <w:szCs w:val="22"/>
        </w:rPr>
        <w:t>整除</w:t>
      </w:r>
      <w:r w:rsidR="00F95556" w:rsidRPr="0071234D">
        <w:rPr>
          <w:bCs/>
          <w:noProof/>
          <w:spacing w:val="22"/>
          <w:position w:val="-10"/>
          <w:sz w:val="22"/>
          <w:szCs w:val="22"/>
        </w:rPr>
        <w:object w:dxaOrig="499" w:dyaOrig="300" w14:anchorId="70F842DC">
          <v:shape id="_x0000_i1067" type="#_x0000_t75" alt="" style="width:25.2pt;height:15pt" o:ole="">
            <v:imagedata r:id="rId90" o:title=""/>
          </v:shape>
          <o:OLEObject Type="Embed" ProgID="Equation.DSMT4" ShapeID="_x0000_i1067" DrawAspect="Content" ObjectID="_1718440246" r:id="rId91"/>
        </w:object>
      </w:r>
      <w:r w:rsidR="006C0654" w:rsidRPr="0071234D">
        <w:rPr>
          <w:rFonts w:hint="eastAsia"/>
          <w:spacing w:val="22"/>
          <w:sz w:val="22"/>
          <w:szCs w:val="22"/>
        </w:rPr>
        <w:t>，</w:t>
      </w:r>
      <w:r w:rsidR="00B74B88" w:rsidRPr="0071234D">
        <w:rPr>
          <w:rFonts w:hint="eastAsia"/>
          <w:spacing w:val="22"/>
          <w:sz w:val="22"/>
          <w:szCs w:val="22"/>
        </w:rPr>
        <w:t>且</w:t>
      </w:r>
      <w:r w:rsidR="00B02BD1">
        <w:rPr>
          <w:rFonts w:hint="eastAsia"/>
          <w:spacing w:val="22"/>
          <w:sz w:val="22"/>
          <w:szCs w:val="22"/>
        </w:rPr>
        <w:t>方程式</w:t>
      </w:r>
      <w:proofErr w:type="gramStart"/>
      <w:r w:rsidR="00F95556" w:rsidRPr="0071234D">
        <w:rPr>
          <w:bCs/>
          <w:noProof/>
          <w:spacing w:val="22"/>
          <w:position w:val="-10"/>
          <w:sz w:val="22"/>
          <w:szCs w:val="22"/>
        </w:rPr>
        <w:object w:dxaOrig="800" w:dyaOrig="300" w14:anchorId="77B73AFF">
          <v:shape id="_x0000_i1068" type="#_x0000_t75" alt="" style="width:41.5pt;height:15pt" o:ole="">
            <v:imagedata r:id="rId92" o:title=""/>
          </v:shape>
          <o:OLEObject Type="Embed" ProgID="Equation.DSMT4" ShapeID="_x0000_i1068" DrawAspect="Content" ObjectID="_1718440247" r:id="rId93"/>
        </w:object>
      </w:r>
      <w:r w:rsidR="00B74B88" w:rsidRPr="0071234D">
        <w:rPr>
          <w:rFonts w:hint="eastAsia"/>
          <w:spacing w:val="22"/>
          <w:sz w:val="22"/>
          <w:szCs w:val="22"/>
        </w:rPr>
        <w:t>有虛根</w:t>
      </w:r>
      <w:proofErr w:type="gramEnd"/>
      <w:r w:rsidR="00B74B88" w:rsidRPr="0071234D">
        <w:rPr>
          <w:rFonts w:hint="eastAsia"/>
          <w:spacing w:val="22"/>
          <w:sz w:val="22"/>
          <w:szCs w:val="22"/>
        </w:rPr>
        <w:t>。</w:t>
      </w:r>
      <w:r w:rsidR="006C0654" w:rsidRPr="0071234D">
        <w:rPr>
          <w:rFonts w:hint="eastAsia"/>
          <w:spacing w:val="22"/>
          <w:sz w:val="22"/>
          <w:szCs w:val="22"/>
        </w:rPr>
        <w:t>試選出</w:t>
      </w:r>
      <w:r w:rsidR="003259C5" w:rsidRPr="0071234D">
        <w:rPr>
          <w:rFonts w:hint="eastAsia"/>
          <w:spacing w:val="22"/>
          <w:sz w:val="22"/>
          <w:szCs w:val="22"/>
        </w:rPr>
        <w:t>為</w:t>
      </w:r>
      <w:r w:rsidR="00B02BD1">
        <w:rPr>
          <w:rFonts w:hint="eastAsia"/>
          <w:spacing w:val="22"/>
          <w:sz w:val="22"/>
          <w:szCs w:val="22"/>
        </w:rPr>
        <w:t>方程式</w:t>
      </w:r>
      <w:r w:rsidR="00F95556" w:rsidRPr="0071234D">
        <w:rPr>
          <w:bCs/>
          <w:noProof/>
          <w:spacing w:val="22"/>
          <w:position w:val="-10"/>
          <w:sz w:val="22"/>
          <w:szCs w:val="22"/>
        </w:rPr>
        <w:object w:dxaOrig="820" w:dyaOrig="300" w14:anchorId="6E18C513">
          <v:shape id="_x0000_i1069" type="#_x0000_t75" alt="" style="width:41.5pt;height:15pt" o:ole="">
            <v:imagedata r:id="rId94" o:title=""/>
          </v:shape>
          <o:OLEObject Type="Embed" ProgID="Equation.DSMT4" ShapeID="_x0000_i1069" DrawAspect="Content" ObjectID="_1718440248" r:id="rId95"/>
        </w:object>
      </w:r>
      <w:r w:rsidR="006C0654" w:rsidRPr="0071234D">
        <w:rPr>
          <w:rFonts w:hint="eastAsia"/>
          <w:spacing w:val="22"/>
          <w:sz w:val="22"/>
          <w:szCs w:val="22"/>
        </w:rPr>
        <w:t>的根之選項。</w:t>
      </w:r>
    </w:p>
    <w:p w14:paraId="7C203A27" w14:textId="40E4CDB8" w:rsidR="00B74B88" w:rsidRPr="00530759" w:rsidRDefault="00B74B88" w:rsidP="00B74B88">
      <w:pPr>
        <w:pStyle w:val="ABCDE"/>
        <w:rPr>
          <w:spacing w:val="20"/>
          <w:szCs w:val="22"/>
        </w:rPr>
      </w:pPr>
      <w:r w:rsidRPr="00530759">
        <w:rPr>
          <w:spacing w:val="20"/>
          <w:szCs w:val="22"/>
        </w:rPr>
        <w:t>(1)</w:t>
      </w:r>
      <w:r w:rsidRPr="00530759">
        <w:rPr>
          <w:rFonts w:hint="eastAsia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6"/>
          <w:szCs w:val="22"/>
        </w:rPr>
        <w:object w:dxaOrig="300" w:dyaOrig="260" w14:anchorId="11DE46F0">
          <v:shape id="_x0000_i1070" type="#_x0000_t75" alt="" style="width:15pt;height:13.25pt" o:ole="">
            <v:imagedata r:id="rId96" o:title=""/>
          </v:shape>
          <o:OLEObject Type="Embed" ProgID="Equation.DSMT4" ShapeID="_x0000_i1070" DrawAspect="Content" ObjectID="_1718440249" r:id="rId97"/>
        </w:object>
      </w:r>
      <w:r w:rsidRPr="00530759">
        <w:rPr>
          <w:spacing w:val="20"/>
          <w:szCs w:val="22"/>
        </w:rPr>
        <w:tab/>
        <w:t>(2)</w:t>
      </w:r>
      <w:r w:rsidRPr="00530759">
        <w:rPr>
          <w:rFonts w:hint="eastAsia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6"/>
          <w:szCs w:val="22"/>
        </w:rPr>
        <w:object w:dxaOrig="180" w:dyaOrig="260" w14:anchorId="64A4107D">
          <v:shape id="_x0000_i1071" type="#_x0000_t75" alt="" style="width:9.3pt;height:13.25pt" o:ole="">
            <v:imagedata r:id="rId98" o:title=""/>
          </v:shape>
          <o:OLEObject Type="Embed" ProgID="Equation.DSMT4" ShapeID="_x0000_i1071" DrawAspect="Content" ObjectID="_1718440250" r:id="rId99"/>
        </w:object>
      </w:r>
      <w:r w:rsidRPr="00530759">
        <w:rPr>
          <w:spacing w:val="20"/>
          <w:szCs w:val="22"/>
        </w:rPr>
        <w:tab/>
        <w:t>(3)</w:t>
      </w:r>
      <w:r w:rsidRPr="00530759">
        <w:rPr>
          <w:rFonts w:hint="eastAsia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139" w:dyaOrig="240" w14:anchorId="5E810DCC">
          <v:shape id="_x0000_i1072" type="#_x0000_t75" alt="" style="width:5.75pt;height:11.95pt" o:ole="">
            <v:imagedata r:id="rId100" o:title=""/>
          </v:shape>
          <o:OLEObject Type="Embed" ProgID="Equation.DSMT4" ShapeID="_x0000_i1072" DrawAspect="Content" ObjectID="_1718440251" r:id="rId101"/>
        </w:object>
      </w:r>
      <w:r w:rsidRPr="00530759">
        <w:rPr>
          <w:spacing w:val="20"/>
          <w:szCs w:val="22"/>
        </w:rPr>
        <w:tab/>
        <w:t xml:space="preserve">(4) </w:t>
      </w:r>
      <w:r w:rsidR="00A743F2" w:rsidRPr="00530759">
        <w:rPr>
          <w:bCs/>
          <w:noProof/>
          <w:spacing w:val="20"/>
          <w:position w:val="-22"/>
          <w:szCs w:val="22"/>
        </w:rPr>
        <w:object w:dxaOrig="820" w:dyaOrig="620" w14:anchorId="6EE8315B">
          <v:shape id="_x0000_i1073" type="#_x0000_t75" alt="" style="width:41.5pt;height:30.5pt" o:ole="">
            <v:imagedata r:id="rId102" o:title=""/>
          </v:shape>
          <o:OLEObject Type="Embed" ProgID="Equation.DSMT4" ShapeID="_x0000_i1073" DrawAspect="Content" ObjectID="_1718440252" r:id="rId103"/>
        </w:object>
      </w:r>
      <w:r w:rsidRPr="00530759">
        <w:rPr>
          <w:spacing w:val="20"/>
          <w:szCs w:val="22"/>
        </w:rPr>
        <w:tab/>
        <w:t xml:space="preserve">(5) </w:t>
      </w:r>
      <w:r w:rsidR="00A743F2" w:rsidRPr="00530759">
        <w:rPr>
          <w:bCs/>
          <w:noProof/>
          <w:spacing w:val="20"/>
          <w:position w:val="-22"/>
          <w:szCs w:val="22"/>
        </w:rPr>
        <w:object w:dxaOrig="840" w:dyaOrig="620" w14:anchorId="14C16FD8">
          <v:shape id="_x0000_i1074" type="#_x0000_t75" alt="" style="width:43.3pt;height:30.5pt" o:ole="">
            <v:imagedata r:id="rId104" o:title=""/>
          </v:shape>
          <o:OLEObject Type="Embed" ProgID="Equation.DSMT4" ShapeID="_x0000_i1074" DrawAspect="Content" ObjectID="_1718440253" r:id="rId105"/>
        </w:object>
      </w:r>
    </w:p>
    <w:p w14:paraId="4BD95353" w14:textId="26F8CE05" w:rsidR="004A37CF" w:rsidRPr="00530759" w:rsidRDefault="004A37CF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30E20C17" w14:textId="77777777" w:rsidR="00E35B11" w:rsidRPr="00530759" w:rsidRDefault="00E35B11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252A0AC" w14:textId="341011FF" w:rsidR="005001F3" w:rsidRPr="00530759" w:rsidRDefault="005001F3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78F4005" w14:textId="7BAA022D" w:rsidR="005001F3" w:rsidRDefault="005001F3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4226405" w14:textId="4F997362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CEC66C5" w14:textId="77777777" w:rsidR="00B02BD1" w:rsidRDefault="00B02BD1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72BDD668" w14:textId="77D750AF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A3F41FD" w14:textId="07D3367E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4CDE405C" w14:textId="0557F94B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B036CFE" w14:textId="76609F45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73CB0C08" w14:textId="77777777" w:rsidR="00B02BD1" w:rsidRDefault="00B02BD1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584E1F85" w14:textId="481C2408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7A9F2443" w14:textId="77777777" w:rsidR="008A2D9E" w:rsidRPr="00530759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370B92E8" w14:textId="264894AD" w:rsidR="005001F3" w:rsidRPr="00530759" w:rsidRDefault="005001F3" w:rsidP="0053075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rFonts w:hAnsi="新細明體"/>
          <w:spacing w:val="20"/>
          <w:sz w:val="22"/>
          <w:szCs w:val="22"/>
        </w:rPr>
      </w:pPr>
      <w:r w:rsidRPr="00530759">
        <w:rPr>
          <w:rFonts w:eastAsiaTheme="minorEastAsia" w:hint="eastAsia"/>
          <w:color w:val="000000" w:themeColor="text1"/>
          <w:spacing w:val="20"/>
          <w:sz w:val="22"/>
          <w:szCs w:val="22"/>
        </w:rPr>
        <w:lastRenderedPageBreak/>
        <w:t>5.</w:t>
      </w:r>
      <w:r w:rsidR="00530759" w:rsidRPr="00530759">
        <w:rPr>
          <w:rFonts w:hAnsi="新細明體"/>
          <w:spacing w:val="20"/>
          <w:sz w:val="22"/>
          <w:szCs w:val="22"/>
        </w:rPr>
        <w:tab/>
      </w:r>
      <w:r w:rsidRPr="00530759">
        <w:rPr>
          <w:rFonts w:hAnsi="新細明體"/>
          <w:spacing w:val="20"/>
          <w:sz w:val="22"/>
          <w:szCs w:val="22"/>
        </w:rPr>
        <w:t>坐標平面上有一</w:t>
      </w:r>
      <w:r w:rsidR="003259C5" w:rsidRPr="00530759">
        <w:rPr>
          <w:rFonts w:hAnsi="新細明體" w:hint="eastAsia"/>
          <w:spacing w:val="20"/>
          <w:sz w:val="22"/>
          <w:szCs w:val="22"/>
        </w:rPr>
        <w:t>圖形</w:t>
      </w:r>
      <w:r w:rsidR="00A743F2" w:rsidRPr="00530759">
        <w:rPr>
          <w:bCs/>
          <w:noProof/>
          <w:spacing w:val="20"/>
          <w:position w:val="-4"/>
          <w:sz w:val="22"/>
          <w:szCs w:val="22"/>
        </w:rPr>
        <w:object w:dxaOrig="200" w:dyaOrig="240" w14:anchorId="1ACC8C53">
          <v:shape id="_x0000_i1075" type="#_x0000_t75" alt="" style="width:10.15pt;height:11.95pt" o:ole="">
            <v:imagedata r:id="rId106" o:title=""/>
          </v:shape>
          <o:OLEObject Type="Embed" ProgID="Equation.DSMT4" ShapeID="_x0000_i1075" DrawAspect="Content" ObjectID="_1718440254" r:id="rId107"/>
        </w:object>
      </w:r>
      <w:r w:rsidRPr="00530759">
        <w:rPr>
          <w:rFonts w:hAnsi="新細明體" w:hint="eastAsia"/>
          <w:spacing w:val="20"/>
          <w:sz w:val="22"/>
          <w:szCs w:val="22"/>
        </w:rPr>
        <w:t>，</w:t>
      </w:r>
      <w:r w:rsidRPr="00530759">
        <w:rPr>
          <w:rFonts w:hAnsi="新細明體"/>
          <w:spacing w:val="20"/>
          <w:sz w:val="22"/>
          <w:szCs w:val="22"/>
        </w:rPr>
        <w:t>其</w:t>
      </w:r>
      <w:r w:rsidRPr="00530759">
        <w:rPr>
          <w:rFonts w:hAnsi="新細明體" w:hint="eastAsia"/>
          <w:spacing w:val="20"/>
          <w:sz w:val="22"/>
          <w:szCs w:val="22"/>
        </w:rPr>
        <w:t>方</w:t>
      </w:r>
      <w:r w:rsidRPr="00530759">
        <w:rPr>
          <w:rFonts w:hAnsi="新細明體"/>
          <w:spacing w:val="20"/>
          <w:sz w:val="22"/>
          <w:szCs w:val="22"/>
        </w:rPr>
        <w:t>程式</w:t>
      </w:r>
      <w:r w:rsidRPr="00530759">
        <w:rPr>
          <w:rFonts w:hAnsi="新細明體" w:hint="eastAsia"/>
          <w:spacing w:val="20"/>
          <w:sz w:val="22"/>
          <w:szCs w:val="22"/>
        </w:rPr>
        <w:t>為</w:t>
      </w:r>
      <w:r w:rsidR="00A743F2" w:rsidRPr="00530759">
        <w:rPr>
          <w:bCs/>
          <w:noProof/>
          <w:spacing w:val="20"/>
          <w:position w:val="-10"/>
          <w:sz w:val="22"/>
          <w:szCs w:val="22"/>
        </w:rPr>
        <w:object w:dxaOrig="2060" w:dyaOrig="340" w14:anchorId="28F5E964">
          <v:shape id="_x0000_i1076" type="#_x0000_t75" alt="" style="width:102.5pt;height:16.8pt" o:ole="">
            <v:imagedata r:id="rId108" o:title=""/>
          </v:shape>
          <o:OLEObject Type="Embed" ProgID="Equation.DSMT4" ShapeID="_x0000_i1076" DrawAspect="Content" ObjectID="_1718440255" r:id="rId109"/>
        </w:object>
      </w:r>
      <w:r w:rsidRPr="00530759">
        <w:rPr>
          <w:spacing w:val="20"/>
          <w:sz w:val="22"/>
          <w:szCs w:val="22"/>
        </w:rPr>
        <w:t>。</w:t>
      </w:r>
      <w:r w:rsidRPr="00530759">
        <w:rPr>
          <w:rFonts w:hAnsi="新細明體" w:hint="eastAsia"/>
          <w:spacing w:val="20"/>
          <w:sz w:val="22"/>
          <w:szCs w:val="22"/>
        </w:rPr>
        <w:t>試</w:t>
      </w:r>
      <w:r w:rsidRPr="00530759">
        <w:rPr>
          <w:rFonts w:hAnsi="新細明體"/>
          <w:spacing w:val="20"/>
          <w:sz w:val="22"/>
          <w:szCs w:val="22"/>
        </w:rPr>
        <w:t>選出正確的選項。</w:t>
      </w:r>
    </w:p>
    <w:p w14:paraId="37363D2D" w14:textId="1542FFDE" w:rsidR="005001F3" w:rsidRPr="00530759" w:rsidRDefault="005001F3" w:rsidP="005001F3">
      <w:pPr>
        <w:pStyle w:val="AA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1)</w:t>
      </w:r>
      <w:r w:rsidRPr="00530759">
        <w:rPr>
          <w:rFonts w:hAnsi="新細明體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200" w:dyaOrig="240" w14:anchorId="7CAD0919">
          <v:shape id="_x0000_i1077" type="#_x0000_t75" alt="" style="width:10.15pt;height:11.95pt" o:ole="">
            <v:imagedata r:id="rId106" o:title=""/>
          </v:shape>
          <o:OLEObject Type="Embed" ProgID="Equation.DSMT4" ShapeID="_x0000_i1077" DrawAspect="Content" ObjectID="_1718440256" r:id="rId110"/>
        </w:object>
      </w:r>
      <w:r w:rsidRPr="00530759">
        <w:rPr>
          <w:rFonts w:hAnsi="新細明體" w:hint="eastAsia"/>
          <w:spacing w:val="20"/>
          <w:szCs w:val="22"/>
        </w:rPr>
        <w:t>與</w:t>
      </w:r>
      <w:r w:rsidR="00A743F2" w:rsidRPr="00530759">
        <w:rPr>
          <w:bCs/>
          <w:noProof/>
          <w:spacing w:val="20"/>
          <w:position w:val="-6"/>
          <w:szCs w:val="22"/>
        </w:rPr>
        <w:object w:dxaOrig="180" w:dyaOrig="200" w14:anchorId="61704C6B">
          <v:shape id="_x0000_i1078" type="#_x0000_t75" alt="" style="width:9.3pt;height:10.15pt" o:ole="">
            <v:imagedata r:id="rId111" o:title=""/>
          </v:shape>
          <o:OLEObject Type="Embed" ProgID="Equation.DSMT4" ShapeID="_x0000_i1078" DrawAspect="Content" ObjectID="_1718440257" r:id="rId112"/>
        </w:object>
      </w:r>
      <w:r w:rsidRPr="00530759">
        <w:rPr>
          <w:rFonts w:hint="eastAsia"/>
          <w:spacing w:val="20"/>
          <w:szCs w:val="22"/>
        </w:rPr>
        <w:t>軸負向、</w:t>
      </w:r>
      <w:r w:rsidR="00A743F2" w:rsidRPr="00530759">
        <w:rPr>
          <w:bCs/>
          <w:noProof/>
          <w:spacing w:val="20"/>
          <w:position w:val="-10"/>
          <w:szCs w:val="22"/>
        </w:rPr>
        <w:object w:dxaOrig="200" w:dyaOrig="240" w14:anchorId="2A3B28A5">
          <v:shape id="_x0000_i1079" type="#_x0000_t75" alt="" style="width:10.15pt;height:11.95pt" o:ole="">
            <v:imagedata r:id="rId113" o:title=""/>
          </v:shape>
          <o:OLEObject Type="Embed" ProgID="Equation.DSMT4" ShapeID="_x0000_i1079" DrawAspect="Content" ObjectID="_1718440258" r:id="rId114"/>
        </w:object>
      </w:r>
      <w:r w:rsidRPr="00530759">
        <w:rPr>
          <w:rFonts w:hint="eastAsia"/>
          <w:spacing w:val="20"/>
          <w:szCs w:val="22"/>
        </w:rPr>
        <w:t>軸負向分別</w:t>
      </w:r>
      <w:r w:rsidRPr="00530759">
        <w:rPr>
          <w:rFonts w:hAnsi="新細明體"/>
          <w:spacing w:val="20"/>
          <w:szCs w:val="22"/>
        </w:rPr>
        <w:t>交</w:t>
      </w:r>
      <w:r w:rsidRPr="00530759">
        <w:rPr>
          <w:rFonts w:hAnsi="新細明體" w:hint="eastAsia"/>
          <w:spacing w:val="20"/>
          <w:szCs w:val="22"/>
        </w:rPr>
        <w:t>於</w:t>
      </w:r>
      <w:r w:rsidR="00A743F2" w:rsidRPr="00530759">
        <w:rPr>
          <w:bCs/>
          <w:noProof/>
          <w:spacing w:val="20"/>
          <w:position w:val="-10"/>
          <w:szCs w:val="22"/>
        </w:rPr>
        <w:object w:dxaOrig="639" w:dyaOrig="300" w14:anchorId="34D8733F">
          <v:shape id="_x0000_i1080" type="#_x0000_t75" alt="" style="width:31.8pt;height:15pt" o:ole="">
            <v:imagedata r:id="rId115" o:title=""/>
          </v:shape>
          <o:OLEObject Type="Embed" ProgID="Equation.DSMT4" ShapeID="_x0000_i1080" DrawAspect="Content" ObjectID="_1718440259" r:id="rId116"/>
        </w:object>
      </w:r>
      <w:r w:rsidRPr="00530759">
        <w:rPr>
          <w:rFonts w:hAnsi="新細明體" w:hint="eastAsia"/>
          <w:spacing w:val="20"/>
          <w:szCs w:val="22"/>
        </w:rPr>
        <w:t>、</w:t>
      </w:r>
      <w:r w:rsidR="00A743F2" w:rsidRPr="00530759">
        <w:rPr>
          <w:bCs/>
          <w:noProof/>
          <w:spacing w:val="20"/>
          <w:position w:val="-10"/>
          <w:szCs w:val="22"/>
        </w:rPr>
        <w:object w:dxaOrig="639" w:dyaOrig="300" w14:anchorId="5E975F32">
          <v:shape id="_x0000_i1081" type="#_x0000_t75" alt="" style="width:31.8pt;height:15pt" o:ole="">
            <v:imagedata r:id="rId117" o:title=""/>
          </v:shape>
          <o:OLEObject Type="Embed" ProgID="Equation.DSMT4" ShapeID="_x0000_i1081" DrawAspect="Content" ObjectID="_1718440260" r:id="rId118"/>
        </w:object>
      </w:r>
    </w:p>
    <w:p w14:paraId="36D5AF6E" w14:textId="49E82299" w:rsidR="005001F3" w:rsidRPr="00530759" w:rsidRDefault="005001F3" w:rsidP="005001F3">
      <w:pPr>
        <w:pStyle w:val="AA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2)</w:t>
      </w:r>
      <w:r w:rsidRPr="00530759">
        <w:rPr>
          <w:rFonts w:hAnsi="新細明體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200" w:dyaOrig="240" w14:anchorId="36D967A4">
          <v:shape id="_x0000_i1082" type="#_x0000_t75" alt="" style="width:10.15pt;height:11.95pt" o:ole="">
            <v:imagedata r:id="rId106" o:title=""/>
          </v:shape>
          <o:OLEObject Type="Embed" ProgID="Equation.DSMT4" ShapeID="_x0000_i1082" DrawAspect="Content" ObjectID="_1718440261" r:id="rId119"/>
        </w:object>
      </w:r>
      <w:r w:rsidRPr="00530759">
        <w:rPr>
          <w:rFonts w:hint="eastAsia"/>
          <w:spacing w:val="20"/>
          <w:szCs w:val="22"/>
        </w:rPr>
        <w:t>上</w:t>
      </w:r>
      <w:r w:rsidR="00A743F2" w:rsidRPr="00530759">
        <w:rPr>
          <w:bCs/>
          <w:noProof/>
          <w:spacing w:val="20"/>
          <w:position w:val="-6"/>
          <w:szCs w:val="22"/>
        </w:rPr>
        <w:object w:dxaOrig="180" w:dyaOrig="200" w14:anchorId="023F1A7F">
          <v:shape id="_x0000_i1083" type="#_x0000_t75" alt="" style="width:9.3pt;height:10.15pt" o:ole="">
            <v:imagedata r:id="rId111" o:title=""/>
          </v:shape>
          <o:OLEObject Type="Embed" ProgID="Equation.DSMT4" ShapeID="_x0000_i1083" DrawAspect="Content" ObjectID="_1718440262" r:id="rId120"/>
        </w:object>
      </w:r>
      <w:r w:rsidRPr="00530759">
        <w:rPr>
          <w:rFonts w:hint="eastAsia"/>
          <w:spacing w:val="20"/>
          <w:szCs w:val="22"/>
        </w:rPr>
        <w:t>坐標最大的點是點</w:t>
      </w:r>
      <w:r w:rsidR="00A743F2" w:rsidRPr="00530759">
        <w:rPr>
          <w:bCs/>
          <w:noProof/>
          <w:spacing w:val="20"/>
          <w:position w:val="-10"/>
          <w:szCs w:val="22"/>
        </w:rPr>
        <w:object w:dxaOrig="580" w:dyaOrig="300" w14:anchorId="6A061D01">
          <v:shape id="_x0000_i1084" type="#_x0000_t75" alt="" style="width:28.25pt;height:15pt" o:ole="">
            <v:imagedata r:id="rId121" o:title=""/>
          </v:shape>
          <o:OLEObject Type="Embed" ProgID="Equation.DSMT4" ShapeID="_x0000_i1084" DrawAspect="Content" ObjectID="_1718440263" r:id="rId122"/>
        </w:object>
      </w:r>
    </w:p>
    <w:p w14:paraId="3EB7DEC3" w14:textId="7B3FBADF" w:rsidR="005001F3" w:rsidRPr="00530759" w:rsidRDefault="005001F3" w:rsidP="005001F3">
      <w:pPr>
        <w:pStyle w:val="AA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3)</w:t>
      </w:r>
      <w:r w:rsidRPr="00530759">
        <w:rPr>
          <w:rFonts w:hAnsi="新細明體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200" w:dyaOrig="240" w14:anchorId="06991D1C">
          <v:shape id="_x0000_i1085" type="#_x0000_t75" alt="" style="width:10.15pt;height:11.95pt" o:ole="">
            <v:imagedata r:id="rId106" o:title=""/>
          </v:shape>
          <o:OLEObject Type="Embed" ProgID="Equation.DSMT4" ShapeID="_x0000_i1085" DrawAspect="Content" ObjectID="_1718440264" r:id="rId123"/>
        </w:object>
      </w:r>
      <w:r w:rsidRPr="00530759">
        <w:rPr>
          <w:rFonts w:hint="eastAsia"/>
          <w:spacing w:val="20"/>
          <w:szCs w:val="22"/>
        </w:rPr>
        <w:t>上的點與原點距離的最大值為</w:t>
      </w:r>
      <w:r w:rsidR="00A743F2" w:rsidRPr="00530759">
        <w:rPr>
          <w:bCs/>
          <w:noProof/>
          <w:spacing w:val="20"/>
          <w:position w:val="-8"/>
          <w:szCs w:val="22"/>
        </w:rPr>
        <w:object w:dxaOrig="1020" w:dyaOrig="340" w14:anchorId="03B0A879">
          <v:shape id="_x0000_i1086" type="#_x0000_t75" alt="" style="width:51.25pt;height:16.8pt" o:ole="">
            <v:imagedata r:id="rId124" o:title=""/>
          </v:shape>
          <o:OLEObject Type="Embed" ProgID="Equation.DSMT4" ShapeID="_x0000_i1086" DrawAspect="Content" ObjectID="_1718440265" r:id="rId125"/>
        </w:object>
      </w:r>
    </w:p>
    <w:p w14:paraId="2EE9A37A" w14:textId="34B5108F" w:rsidR="005001F3" w:rsidRPr="00530759" w:rsidRDefault="005001F3" w:rsidP="005001F3">
      <w:pPr>
        <w:pStyle w:val="AA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4)</w:t>
      </w:r>
      <w:r w:rsidRPr="00530759">
        <w:rPr>
          <w:rFonts w:hAnsi="新細明體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200" w:dyaOrig="240" w14:anchorId="7E0C8226">
          <v:shape id="_x0000_i1087" type="#_x0000_t75" alt="" style="width:10.15pt;height:11.95pt" o:ole="">
            <v:imagedata r:id="rId106" o:title=""/>
          </v:shape>
          <o:OLEObject Type="Embed" ProgID="Equation.DSMT4" ShapeID="_x0000_i1087" DrawAspect="Content" ObjectID="_1718440266" r:id="rId126"/>
        </w:object>
      </w:r>
      <w:r w:rsidRPr="00530759">
        <w:rPr>
          <w:rFonts w:hint="eastAsia"/>
          <w:spacing w:val="20"/>
          <w:szCs w:val="22"/>
        </w:rPr>
        <w:t>在第三象限的點</w:t>
      </w:r>
      <w:proofErr w:type="gramStart"/>
      <w:r w:rsidRPr="00530759">
        <w:rPr>
          <w:rFonts w:hint="eastAsia"/>
          <w:spacing w:val="20"/>
          <w:szCs w:val="22"/>
        </w:rPr>
        <w:t>之極坐標</w:t>
      </w:r>
      <w:proofErr w:type="gramEnd"/>
      <w:r w:rsidRPr="00530759">
        <w:rPr>
          <w:rFonts w:hint="eastAsia"/>
          <w:spacing w:val="20"/>
          <w:szCs w:val="22"/>
        </w:rPr>
        <w:t>可用</w:t>
      </w:r>
      <w:r w:rsidR="00A743F2" w:rsidRPr="00530759">
        <w:rPr>
          <w:bCs/>
          <w:noProof/>
          <w:spacing w:val="20"/>
          <w:position w:val="-12"/>
          <w:szCs w:val="22"/>
        </w:rPr>
        <w:object w:dxaOrig="520" w:dyaOrig="360" w14:anchorId="413BF865">
          <v:shape id="_x0000_i1088" type="#_x0000_t75" alt="" style="width:25.2pt;height:19pt" o:ole="">
            <v:imagedata r:id="rId127" o:title=""/>
          </v:shape>
          <o:OLEObject Type="Embed" ProgID="Equation.DSMT4" ShapeID="_x0000_i1088" DrawAspect="Content" ObjectID="_1718440267" r:id="rId128"/>
        </w:object>
      </w:r>
      <w:r w:rsidRPr="00530759">
        <w:rPr>
          <w:rFonts w:hint="eastAsia"/>
          <w:spacing w:val="20"/>
          <w:szCs w:val="22"/>
        </w:rPr>
        <w:t>表示，其中</w:t>
      </w:r>
      <w:r w:rsidR="00A743F2" w:rsidRPr="00530759">
        <w:rPr>
          <w:bCs/>
          <w:noProof/>
          <w:spacing w:val="20"/>
          <w:position w:val="-22"/>
          <w:szCs w:val="22"/>
        </w:rPr>
        <w:object w:dxaOrig="1080" w:dyaOrig="580" w14:anchorId="3DB534D1">
          <v:shape id="_x0000_i1089" type="#_x0000_t75" alt="" style="width:54.35pt;height:28.25pt" o:ole="">
            <v:imagedata r:id="rId129" o:title=""/>
          </v:shape>
          <o:OLEObject Type="Embed" ProgID="Equation.DSMT4" ShapeID="_x0000_i1089" DrawAspect="Content" ObjectID="_1718440268" r:id="rId130"/>
        </w:object>
      </w:r>
    </w:p>
    <w:p w14:paraId="5431417B" w14:textId="6D75CE8D" w:rsidR="005001F3" w:rsidRPr="00530759" w:rsidRDefault="005001F3" w:rsidP="005001F3">
      <w:pPr>
        <w:pStyle w:val="AA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5)</w:t>
      </w:r>
      <w:r w:rsidRPr="00530759">
        <w:rPr>
          <w:rFonts w:hAnsi="新細明體"/>
          <w:spacing w:val="20"/>
          <w:szCs w:val="22"/>
        </w:rPr>
        <w:t xml:space="preserve"> </w:t>
      </w:r>
      <w:r w:rsidR="00A743F2" w:rsidRPr="00530759">
        <w:rPr>
          <w:bCs/>
          <w:noProof/>
          <w:spacing w:val="20"/>
          <w:position w:val="-4"/>
          <w:szCs w:val="22"/>
        </w:rPr>
        <w:object w:dxaOrig="200" w:dyaOrig="240" w14:anchorId="4D4F1217">
          <v:shape id="_x0000_i1090" type="#_x0000_t75" alt="" style="width:10.15pt;height:11.95pt" o:ole="">
            <v:imagedata r:id="rId106" o:title=""/>
          </v:shape>
          <o:OLEObject Type="Embed" ProgID="Equation.DSMT4" ShapeID="_x0000_i1090" DrawAspect="Content" ObjectID="_1718440269" r:id="rId131"/>
        </w:object>
      </w:r>
      <w:r w:rsidR="003259C5" w:rsidRPr="00530759">
        <w:rPr>
          <w:rFonts w:hint="eastAsia"/>
          <w:spacing w:val="20"/>
          <w:szCs w:val="22"/>
        </w:rPr>
        <w:t>經旋轉</w:t>
      </w:r>
      <w:r w:rsidRPr="00530759">
        <w:rPr>
          <w:rFonts w:hint="eastAsia"/>
          <w:spacing w:val="20"/>
          <w:szCs w:val="22"/>
        </w:rPr>
        <w:t>線性變換後，其圖形</w:t>
      </w:r>
      <w:r w:rsidR="00124D33" w:rsidRPr="00530759">
        <w:rPr>
          <w:rFonts w:hint="eastAsia"/>
          <w:spacing w:val="20"/>
          <w:szCs w:val="22"/>
        </w:rPr>
        <w:t>仍</w:t>
      </w:r>
      <w:r w:rsidRPr="00530759">
        <w:rPr>
          <w:rFonts w:hint="eastAsia"/>
          <w:spacing w:val="20"/>
          <w:szCs w:val="22"/>
        </w:rPr>
        <w:t>可用一個不含</w:t>
      </w:r>
      <w:r w:rsidR="00A743F2" w:rsidRPr="00530759">
        <w:rPr>
          <w:bCs/>
          <w:noProof/>
          <w:spacing w:val="20"/>
          <w:position w:val="-10"/>
          <w:szCs w:val="22"/>
        </w:rPr>
        <w:object w:dxaOrig="279" w:dyaOrig="240" w14:anchorId="630F20FB">
          <v:shape id="_x0000_i1091" type="#_x0000_t75" alt="" style="width:13.25pt;height:11.95pt" o:ole="">
            <v:imagedata r:id="rId132" o:title=""/>
          </v:shape>
          <o:OLEObject Type="Embed" ProgID="Equation.DSMT4" ShapeID="_x0000_i1091" DrawAspect="Content" ObjectID="_1718440270" r:id="rId133"/>
        </w:object>
      </w:r>
      <w:r w:rsidRPr="00530759">
        <w:rPr>
          <w:rFonts w:hint="eastAsia"/>
          <w:spacing w:val="20"/>
          <w:szCs w:val="22"/>
        </w:rPr>
        <w:t>項的二元二次方程式表示</w:t>
      </w:r>
    </w:p>
    <w:p w14:paraId="68192709" w14:textId="72E3BF78" w:rsidR="005001F3" w:rsidRPr="00530759" w:rsidRDefault="005001F3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6355A87" w14:textId="12505988" w:rsidR="005001F3" w:rsidRDefault="005001F3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F8781A3" w14:textId="56F0F0ED" w:rsidR="00530759" w:rsidRDefault="00530759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4578DEF" w14:textId="6877936A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E5F3C99" w14:textId="73BABFC8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5E5C4A53" w14:textId="209D4A9A" w:rsidR="00C263C9" w:rsidRDefault="00C263C9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D43CA04" w14:textId="77777777" w:rsidR="00C263C9" w:rsidRDefault="00C263C9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4F42E11" w14:textId="77777777" w:rsidR="00C263C9" w:rsidRDefault="00C263C9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E5B81A4" w14:textId="36A4936C" w:rsidR="00530759" w:rsidRDefault="00530759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62B867E8" w14:textId="577708AB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6F63BFFD" w14:textId="53B908B7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0EE9958" w14:textId="7C9030CA" w:rsidR="008A2D9E" w:rsidRPr="00530759" w:rsidRDefault="008A2D9E" w:rsidP="00530759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16033D95" w14:textId="42EC1D57" w:rsidR="005515B6" w:rsidRPr="00530759" w:rsidRDefault="005515B6" w:rsidP="00530759">
      <w:pPr>
        <w:adjustRightInd w:val="0"/>
        <w:spacing w:beforeLines="50" w:before="120" w:line="400" w:lineRule="atLeast"/>
        <w:ind w:left="390" w:hangingChars="150" w:hanging="390"/>
        <w:jc w:val="both"/>
        <w:textAlignment w:val="baseline"/>
        <w:rPr>
          <w:rFonts w:eastAsiaTheme="minorEastAsia"/>
          <w:color w:val="000000" w:themeColor="text1"/>
          <w:spacing w:val="20"/>
          <w:sz w:val="22"/>
          <w:szCs w:val="22"/>
        </w:rPr>
      </w:pPr>
      <w:r w:rsidRPr="00530759">
        <w:rPr>
          <w:rFonts w:eastAsiaTheme="minorEastAsia"/>
          <w:color w:val="000000" w:themeColor="text1"/>
          <w:spacing w:val="20"/>
          <w:sz w:val="22"/>
        </w:rPr>
        <w:t>6.</w:t>
      </w:r>
      <w:r w:rsidRPr="00530759">
        <w:rPr>
          <w:rFonts w:eastAsiaTheme="minorEastAsia"/>
          <w:color w:val="000000" w:themeColor="text1"/>
          <w:spacing w:val="20"/>
          <w:sz w:val="22"/>
        </w:rPr>
        <w:tab/>
      </w:r>
      <w:r w:rsidRPr="00FB06FC">
        <w:rPr>
          <w:rFonts w:eastAsiaTheme="minorEastAsia" w:hint="eastAsia"/>
          <w:color w:val="000000" w:themeColor="text1"/>
          <w:spacing w:val="14"/>
          <w:sz w:val="22"/>
          <w:szCs w:val="22"/>
        </w:rPr>
        <w:t>假設</w:t>
      </w:r>
      <w:r w:rsidRPr="00FB06FC">
        <w:rPr>
          <w:spacing w:val="14"/>
          <w:position w:val="-4"/>
          <w:sz w:val="22"/>
          <w:szCs w:val="22"/>
        </w:rPr>
        <w:object w:dxaOrig="180" w:dyaOrig="240" w14:anchorId="773C765E">
          <v:shape id="_x0000_i1397" type="#_x0000_t75" style="width:9.3pt;height:11.95pt" o:ole="">
            <v:imagedata r:id="rId134" o:title=""/>
          </v:shape>
          <o:OLEObject Type="Embed" ProgID="Equation.DSMT4" ShapeID="_x0000_i1397" DrawAspect="Content" ObjectID="_1718440271" r:id="rId135"/>
        </w:object>
      </w:r>
      <w:r w:rsidRPr="00FB06FC">
        <w:rPr>
          <w:rFonts w:hint="eastAsia"/>
          <w:spacing w:val="14"/>
          <w:sz w:val="22"/>
          <w:szCs w:val="22"/>
        </w:rPr>
        <w:t>階方</w:t>
      </w:r>
      <w:r w:rsidRPr="00FB06FC">
        <w:rPr>
          <w:spacing w:val="14"/>
          <w:sz w:val="22"/>
          <w:szCs w:val="22"/>
        </w:rPr>
        <w:t>陣</w:t>
      </w:r>
      <w:r w:rsidR="00530759" w:rsidRPr="00FB06FC">
        <w:rPr>
          <w:bCs/>
          <w:noProof/>
          <w:spacing w:val="14"/>
          <w:position w:val="-28"/>
          <w:sz w:val="22"/>
          <w:szCs w:val="22"/>
        </w:rPr>
        <w:object w:dxaOrig="740" w:dyaOrig="680" w14:anchorId="7AC5279C">
          <v:shape id="_x0000_i1388" type="#_x0000_t75" alt="" style="width:36.2pt;height:34pt" o:ole="">
            <v:imagedata r:id="rId136" o:title=""/>
          </v:shape>
          <o:OLEObject Type="Embed" ProgID="Equation.DSMT4" ShapeID="_x0000_i1388" DrawAspect="Content" ObjectID="_1718440272" r:id="rId137"/>
        </w:object>
      </w:r>
      <w:r w:rsidRPr="00FB06FC">
        <w:rPr>
          <w:rFonts w:hint="eastAsia"/>
          <w:spacing w:val="14"/>
          <w:sz w:val="22"/>
          <w:szCs w:val="22"/>
        </w:rPr>
        <w:t>所代表的線性變換</w:t>
      </w:r>
      <w:r w:rsidRPr="00FB06FC">
        <w:rPr>
          <w:spacing w:val="14"/>
          <w:sz w:val="22"/>
          <w:szCs w:val="22"/>
        </w:rPr>
        <w:t>將</w:t>
      </w:r>
      <w:r w:rsidRPr="00FB06FC">
        <w:rPr>
          <w:rFonts w:hint="eastAsia"/>
          <w:spacing w:val="14"/>
          <w:sz w:val="22"/>
          <w:szCs w:val="22"/>
        </w:rPr>
        <w:t>坐標</w:t>
      </w:r>
      <w:r w:rsidRPr="00FB06FC">
        <w:rPr>
          <w:spacing w:val="14"/>
          <w:sz w:val="22"/>
          <w:szCs w:val="22"/>
        </w:rPr>
        <w:t>平面上</w:t>
      </w:r>
      <w:r w:rsidRPr="00FB06FC">
        <w:rPr>
          <w:rFonts w:hint="eastAsia"/>
          <w:spacing w:val="14"/>
          <w:sz w:val="22"/>
          <w:szCs w:val="22"/>
        </w:rPr>
        <w:t>三</w:t>
      </w:r>
      <w:r w:rsidRPr="00FB06FC">
        <w:rPr>
          <w:spacing w:val="14"/>
          <w:sz w:val="22"/>
          <w:szCs w:val="22"/>
        </w:rPr>
        <w:t>點</w:t>
      </w:r>
      <w:r w:rsidR="00530759" w:rsidRPr="00FB06FC">
        <w:rPr>
          <w:bCs/>
          <w:noProof/>
          <w:spacing w:val="14"/>
          <w:position w:val="-10"/>
          <w:sz w:val="22"/>
          <w:szCs w:val="22"/>
        </w:rPr>
        <w:object w:dxaOrig="680" w:dyaOrig="300" w14:anchorId="58A83FEA">
          <v:shape id="_x0000_i1389" type="#_x0000_t75" alt="" style="width:34pt;height:15pt" o:ole="">
            <v:imagedata r:id="rId138" o:title=""/>
          </v:shape>
          <o:OLEObject Type="Embed" ProgID="Equation.DSMT4" ShapeID="_x0000_i1389" DrawAspect="Content" ObjectID="_1718440273" r:id="rId139"/>
        </w:object>
      </w:r>
      <w:r w:rsidRPr="00FB06FC">
        <w:rPr>
          <w:spacing w:val="14"/>
          <w:sz w:val="22"/>
          <w:szCs w:val="22"/>
        </w:rPr>
        <w:t>,</w:t>
      </w:r>
      <w:r w:rsidR="00530759" w:rsidRPr="00FB06FC">
        <w:rPr>
          <w:bCs/>
          <w:noProof/>
          <w:spacing w:val="14"/>
          <w:position w:val="-10"/>
          <w:sz w:val="22"/>
          <w:szCs w:val="22"/>
        </w:rPr>
        <w:object w:dxaOrig="620" w:dyaOrig="300" w14:anchorId="370F3CCF">
          <v:shape id="_x0000_i1390" type="#_x0000_t75" alt="" style="width:30.5pt;height:15pt" o:ole="">
            <v:imagedata r:id="rId140" o:title=""/>
          </v:shape>
          <o:OLEObject Type="Embed" ProgID="Equation.DSMT4" ShapeID="_x0000_i1390" DrawAspect="Content" ObjectID="_1718440274" r:id="rId141"/>
        </w:object>
      </w:r>
      <w:r w:rsidRPr="00FB06FC">
        <w:rPr>
          <w:spacing w:val="14"/>
          <w:sz w:val="22"/>
          <w:szCs w:val="22"/>
        </w:rPr>
        <w:t>,</w:t>
      </w:r>
      <w:r w:rsidR="00530759" w:rsidRPr="00FB06FC">
        <w:rPr>
          <w:bCs/>
          <w:noProof/>
          <w:spacing w:val="14"/>
          <w:position w:val="-10"/>
          <w:sz w:val="22"/>
          <w:szCs w:val="22"/>
        </w:rPr>
        <w:object w:dxaOrig="620" w:dyaOrig="300" w14:anchorId="754ADCC9">
          <v:shape id="_x0000_i1391" type="#_x0000_t75" alt="" style="width:30.5pt;height:15pt" o:ole="">
            <v:imagedata r:id="rId142" o:title=""/>
          </v:shape>
          <o:OLEObject Type="Embed" ProgID="Equation.DSMT4" ShapeID="_x0000_i1391" DrawAspect="Content" ObjectID="_1718440275" r:id="rId143"/>
        </w:object>
      </w:r>
      <w:r w:rsidRPr="00FB06FC">
        <w:rPr>
          <w:spacing w:val="14"/>
          <w:sz w:val="22"/>
          <w:szCs w:val="22"/>
        </w:rPr>
        <w:t>分</w:t>
      </w:r>
      <w:r w:rsidRPr="00FB06FC">
        <w:rPr>
          <w:rFonts w:hint="eastAsia"/>
          <w:spacing w:val="14"/>
          <w:sz w:val="22"/>
          <w:szCs w:val="22"/>
        </w:rPr>
        <w:t>別映射</w:t>
      </w:r>
      <w:r w:rsidRPr="00FB06FC">
        <w:rPr>
          <w:spacing w:val="14"/>
          <w:sz w:val="22"/>
          <w:szCs w:val="22"/>
        </w:rPr>
        <w:t>到</w:t>
      </w:r>
      <w:r w:rsidR="004E387B" w:rsidRPr="00FB06FC">
        <w:rPr>
          <w:rFonts w:eastAsiaTheme="minorEastAsia"/>
          <w:color w:val="000000" w:themeColor="text1"/>
          <w:spacing w:val="14"/>
          <w:position w:val="-10"/>
          <w:sz w:val="22"/>
          <w:szCs w:val="22"/>
        </w:rPr>
        <w:object w:dxaOrig="680" w:dyaOrig="300" w14:anchorId="426323D9">
          <v:shape id="_x0000_i1392" type="#_x0000_t75" style="width:34pt;height:15pt" o:ole="">
            <v:imagedata r:id="rId144" o:title=""/>
          </v:shape>
          <o:OLEObject Type="Embed" ProgID="Equation.DSMT4" ShapeID="_x0000_i1392" DrawAspect="Content" ObjectID="_1718440276" r:id="rId145"/>
        </w:object>
      </w:r>
      <w:r w:rsidRPr="00FB06FC">
        <w:rPr>
          <w:spacing w:val="14"/>
          <w:sz w:val="22"/>
          <w:szCs w:val="22"/>
        </w:rPr>
        <w:t>,</w:t>
      </w:r>
      <w:r w:rsidR="004E387B" w:rsidRPr="00FB06FC">
        <w:rPr>
          <w:rFonts w:eastAsiaTheme="minorEastAsia"/>
          <w:color w:val="000000" w:themeColor="text1"/>
          <w:spacing w:val="14"/>
          <w:position w:val="-10"/>
          <w:sz w:val="22"/>
          <w:szCs w:val="22"/>
        </w:rPr>
        <w:object w:dxaOrig="859" w:dyaOrig="360" w14:anchorId="177781CE">
          <v:shape id="_x0000_i1393" type="#_x0000_t75" style="width:43.3pt;height:18.55pt" o:ole="">
            <v:imagedata r:id="rId146" o:title=""/>
          </v:shape>
          <o:OLEObject Type="Embed" ProgID="Equation.DSMT4" ShapeID="_x0000_i1393" DrawAspect="Content" ObjectID="_1718440277" r:id="rId147"/>
        </w:object>
      </w:r>
      <w:r w:rsidRPr="00FB06FC">
        <w:rPr>
          <w:spacing w:val="14"/>
          <w:sz w:val="22"/>
          <w:szCs w:val="22"/>
        </w:rPr>
        <w:t>,</w:t>
      </w:r>
      <w:r w:rsidR="004E387B" w:rsidRPr="00FB06FC">
        <w:rPr>
          <w:rFonts w:eastAsiaTheme="minorEastAsia"/>
          <w:color w:val="000000" w:themeColor="text1"/>
          <w:spacing w:val="14"/>
          <w:position w:val="-10"/>
          <w:sz w:val="22"/>
          <w:szCs w:val="22"/>
        </w:rPr>
        <w:object w:dxaOrig="999" w:dyaOrig="360" w14:anchorId="4DA09F5A">
          <v:shape id="_x0000_i1394" type="#_x0000_t75" style="width:49.9pt;height:18.55pt" o:ole="">
            <v:imagedata r:id="rId148" o:title=""/>
          </v:shape>
          <o:OLEObject Type="Embed" ProgID="Equation.DSMT4" ShapeID="_x0000_i1394" DrawAspect="Content" ObjectID="_1718440278" r:id="rId149"/>
        </w:object>
      </w:r>
      <w:r w:rsidRPr="00FB06FC">
        <w:rPr>
          <w:spacing w:val="14"/>
          <w:sz w:val="22"/>
          <w:szCs w:val="22"/>
        </w:rPr>
        <w:t>，並將</w:t>
      </w:r>
      <w:r w:rsidRPr="00FB06FC">
        <w:rPr>
          <w:rFonts w:hint="eastAsia"/>
          <w:spacing w:val="14"/>
          <w:sz w:val="22"/>
          <w:szCs w:val="22"/>
        </w:rPr>
        <w:t>與原點距離為</w:t>
      </w:r>
      <w:r w:rsidR="00FB06FC" w:rsidRPr="00FB06FC">
        <w:rPr>
          <w:bCs/>
          <w:noProof/>
          <w:spacing w:val="14"/>
          <w:sz w:val="22"/>
          <w:szCs w:val="22"/>
        </w:rPr>
        <w:t>1</w:t>
      </w:r>
      <w:r w:rsidRPr="00FB06FC">
        <w:rPr>
          <w:rFonts w:hint="eastAsia"/>
          <w:spacing w:val="14"/>
          <w:sz w:val="22"/>
          <w:szCs w:val="22"/>
        </w:rPr>
        <w:t>的點</w:t>
      </w:r>
      <w:r w:rsidR="00530759" w:rsidRPr="00FB06FC">
        <w:rPr>
          <w:bCs/>
          <w:noProof/>
          <w:spacing w:val="14"/>
          <w:position w:val="-10"/>
          <w:sz w:val="22"/>
          <w:szCs w:val="22"/>
        </w:rPr>
        <w:object w:dxaOrig="700" w:dyaOrig="300" w14:anchorId="76DF7A58">
          <v:shape id="_x0000_i1395" type="#_x0000_t75" alt="" style="width:35.8pt;height:15pt" o:ole="">
            <v:imagedata r:id="rId150" o:title=""/>
          </v:shape>
          <o:OLEObject Type="Embed" ProgID="Equation.DSMT4" ShapeID="_x0000_i1395" DrawAspect="Content" ObjectID="_1718440279" r:id="rId151"/>
        </w:object>
      </w:r>
      <w:r w:rsidRPr="00FB06FC">
        <w:rPr>
          <w:spacing w:val="14"/>
          <w:sz w:val="22"/>
          <w:szCs w:val="22"/>
        </w:rPr>
        <w:t>映射到</w:t>
      </w:r>
      <w:r w:rsidRPr="00FB06FC">
        <w:rPr>
          <w:rFonts w:hint="eastAsia"/>
          <w:spacing w:val="14"/>
          <w:sz w:val="22"/>
          <w:szCs w:val="22"/>
        </w:rPr>
        <w:t>點</w:t>
      </w:r>
      <w:r w:rsidR="00530759" w:rsidRPr="00FB06FC">
        <w:rPr>
          <w:bCs/>
          <w:noProof/>
          <w:spacing w:val="14"/>
          <w:position w:val="-10"/>
          <w:sz w:val="22"/>
          <w:szCs w:val="22"/>
        </w:rPr>
        <w:object w:dxaOrig="859" w:dyaOrig="320" w14:anchorId="1C4110F6">
          <v:shape id="_x0000_i1396" type="#_x0000_t75" alt="" style="width:43.75pt;height:15.45pt" o:ole="">
            <v:imagedata r:id="rId152" o:title=""/>
          </v:shape>
          <o:OLEObject Type="Embed" ProgID="Equation.DSMT4" ShapeID="_x0000_i1396" DrawAspect="Content" ObjectID="_1718440280" r:id="rId153"/>
        </w:object>
      </w:r>
      <w:r w:rsidRPr="00FB06FC">
        <w:rPr>
          <w:spacing w:val="14"/>
          <w:sz w:val="22"/>
          <w:szCs w:val="22"/>
        </w:rPr>
        <w:t>。</w:t>
      </w:r>
      <w:r w:rsidRPr="00FB06FC">
        <w:rPr>
          <w:spacing w:val="18"/>
          <w:sz w:val="22"/>
          <w:szCs w:val="22"/>
        </w:rPr>
        <w:t>試選出正確的選項。</w:t>
      </w:r>
    </w:p>
    <w:p w14:paraId="44E382A5" w14:textId="26FD8B59" w:rsidR="005515B6" w:rsidRPr="00530759" w:rsidRDefault="005515B6" w:rsidP="00530759">
      <w:pPr>
        <w:pStyle w:val="AA"/>
        <w:spacing w:beforeLines="50" w:before="120" w:line="400" w:lineRule="atLeast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1)</w:t>
      </w:r>
      <w:r w:rsidRPr="00530759">
        <w:rPr>
          <w:rFonts w:hint="eastAsia"/>
          <w:spacing w:val="20"/>
          <w:szCs w:val="22"/>
        </w:rPr>
        <w:t xml:space="preserve"> </w:t>
      </w:r>
      <w:r w:rsidRPr="00530759">
        <w:rPr>
          <w:rFonts w:hint="eastAsia"/>
          <w:spacing w:val="20"/>
          <w:szCs w:val="22"/>
        </w:rPr>
        <w:t>行列式</w:t>
      </w:r>
      <w:r w:rsidR="00530759" w:rsidRPr="00530759">
        <w:rPr>
          <w:bCs/>
          <w:noProof/>
          <w:spacing w:val="20"/>
          <w:position w:val="-28"/>
          <w:szCs w:val="22"/>
        </w:rPr>
        <w:object w:dxaOrig="920" w:dyaOrig="680" w14:anchorId="4480C4FA">
          <v:shape id="_x0000_i1103" type="#_x0000_t75" alt="" style="width:45.5pt;height:34pt" o:ole="">
            <v:imagedata r:id="rId154" o:title=""/>
          </v:shape>
          <o:OLEObject Type="Embed" ProgID="Equation.DSMT4" ShapeID="_x0000_i1103" DrawAspect="Content" ObjectID="_1718440281" r:id="rId155"/>
        </w:object>
      </w:r>
    </w:p>
    <w:p w14:paraId="6717CEAD" w14:textId="3563E0EF" w:rsidR="005515B6" w:rsidRPr="00530759" w:rsidRDefault="005515B6" w:rsidP="00530759">
      <w:pPr>
        <w:pStyle w:val="AA"/>
        <w:spacing w:line="400" w:lineRule="atLeast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 xml:space="preserve">(2) </w:t>
      </w:r>
      <w:r w:rsidR="004E387B" w:rsidRPr="004E387B">
        <w:rPr>
          <w:rFonts w:eastAsiaTheme="minorEastAsia"/>
          <w:color w:val="000000" w:themeColor="text1"/>
          <w:position w:val="-8"/>
          <w:szCs w:val="22"/>
        </w:rPr>
        <w:object w:dxaOrig="1040" w:dyaOrig="340" w14:anchorId="411A9F73">
          <v:shape id="_x0000_i1104" type="#_x0000_t75" style="width:52.55pt;height:16.8pt" o:ole="">
            <v:imagedata r:id="rId156" o:title=""/>
          </v:shape>
          <o:OLEObject Type="Embed" ProgID="Equation.DSMT4" ShapeID="_x0000_i1104" DrawAspect="Content" ObjectID="_1718440282" r:id="rId157"/>
        </w:object>
      </w:r>
    </w:p>
    <w:p w14:paraId="1760C1C7" w14:textId="2295B861" w:rsidR="005515B6" w:rsidRPr="00530759" w:rsidRDefault="005515B6" w:rsidP="00530759">
      <w:pPr>
        <w:pStyle w:val="AA"/>
        <w:spacing w:line="400" w:lineRule="atLeast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 xml:space="preserve">(3) </w:t>
      </w:r>
      <w:r w:rsidRPr="00530759">
        <w:rPr>
          <w:spacing w:val="20"/>
          <w:szCs w:val="22"/>
        </w:rPr>
        <w:fldChar w:fldCharType="begin"/>
      </w:r>
      <w:r w:rsidRPr="00530759">
        <w:rPr>
          <w:spacing w:val="20"/>
          <w:szCs w:val="22"/>
        </w:rPr>
        <w:instrText xml:space="preserve">EQ \o(\s\up </w:instrText>
      </w:r>
      <w:r w:rsidRPr="00530759">
        <w:rPr>
          <w:rFonts w:hint="eastAsia"/>
          <w:spacing w:val="20"/>
          <w:szCs w:val="22"/>
        </w:rPr>
        <w:instrText>9</w:instrText>
      </w:r>
      <w:r w:rsidRPr="00530759">
        <w:rPr>
          <w:spacing w:val="20"/>
          <w:szCs w:val="22"/>
        </w:rPr>
        <w:instrText>(</w:instrText>
      </w:r>
      <w:r w:rsidRPr="00530759">
        <w:rPr>
          <w:spacing w:val="20"/>
          <w:w w:val="150"/>
          <w:szCs w:val="22"/>
        </w:rPr>
        <w:sym w:font="MT Extra" w:char="0086"/>
      </w:r>
      <w:r w:rsidRPr="00530759">
        <w:rPr>
          <w:spacing w:val="20"/>
          <w:szCs w:val="22"/>
        </w:rPr>
        <w:instrText>),</w:instrText>
      </w:r>
      <w:r w:rsidR="00AD0B0B" w:rsidRPr="00530759">
        <w:rPr>
          <w:spacing w:val="20"/>
          <w:position w:val="-6"/>
          <w:szCs w:val="22"/>
        </w:rPr>
        <w:object w:dxaOrig="380" w:dyaOrig="260" w14:anchorId="67856767">
          <v:shape id="_x0000_i1105" type="#_x0000_t75" style="width:19pt;height:13.25pt" o:ole="">
            <v:imagedata r:id="rId158" o:title=""/>
          </v:shape>
          <o:OLEObject Type="Embed" ProgID="Equation.DSMT4" ShapeID="_x0000_i1105" DrawAspect="Content" ObjectID="_1718440283" r:id="rId159"/>
        </w:object>
      </w:r>
      <w:r w:rsidRPr="00530759">
        <w:rPr>
          <w:spacing w:val="20"/>
          <w:szCs w:val="22"/>
        </w:rPr>
        <w:instrText>)</w:instrText>
      </w:r>
      <w:r w:rsidRPr="00530759">
        <w:rPr>
          <w:spacing w:val="20"/>
          <w:szCs w:val="22"/>
        </w:rPr>
        <w:fldChar w:fldCharType="end"/>
      </w:r>
      <w:r w:rsidRPr="00530759">
        <w:rPr>
          <w:rFonts w:hint="eastAsia"/>
          <w:spacing w:val="20"/>
          <w:szCs w:val="22"/>
        </w:rPr>
        <w:t>和</w:t>
      </w:r>
      <w:r w:rsidRPr="00530759">
        <w:rPr>
          <w:spacing w:val="20"/>
          <w:szCs w:val="22"/>
        </w:rPr>
        <w:fldChar w:fldCharType="begin"/>
      </w:r>
      <w:r w:rsidRPr="00530759">
        <w:rPr>
          <w:spacing w:val="20"/>
          <w:szCs w:val="22"/>
        </w:rPr>
        <w:instrText xml:space="preserve">EQ \o(\s\up </w:instrText>
      </w:r>
      <w:r w:rsidRPr="00530759">
        <w:rPr>
          <w:rFonts w:hint="eastAsia"/>
          <w:spacing w:val="20"/>
          <w:szCs w:val="22"/>
        </w:rPr>
        <w:instrText>1</w:instrText>
      </w:r>
      <w:r w:rsidRPr="00530759">
        <w:rPr>
          <w:spacing w:val="20"/>
          <w:szCs w:val="22"/>
        </w:rPr>
        <w:instrText>0(</w:instrText>
      </w:r>
      <w:r w:rsidRPr="00530759">
        <w:rPr>
          <w:spacing w:val="20"/>
          <w:w w:val="150"/>
          <w:szCs w:val="22"/>
        </w:rPr>
        <w:sym w:font="MT Extra" w:char="0086"/>
      </w:r>
      <w:r w:rsidRPr="00530759">
        <w:rPr>
          <w:spacing w:val="20"/>
          <w:szCs w:val="22"/>
        </w:rPr>
        <w:instrText>),</w:instrText>
      </w:r>
      <w:r w:rsidR="00AD0B0B" w:rsidRPr="00530759">
        <w:rPr>
          <w:spacing w:val="20"/>
          <w:position w:val="-6"/>
          <w:szCs w:val="22"/>
        </w:rPr>
        <w:object w:dxaOrig="440" w:dyaOrig="279" w14:anchorId="42ABAF61">
          <v:shape id="_x0000_i1106" type="#_x0000_t75" style="width:20.75pt;height:13.25pt" o:ole="">
            <v:imagedata r:id="rId160" o:title=""/>
          </v:shape>
          <o:OLEObject Type="Embed" ProgID="Equation.DSMT4" ShapeID="_x0000_i1106" DrawAspect="Content" ObjectID="_1718440284" r:id="rId161"/>
        </w:object>
      </w:r>
      <w:r w:rsidRPr="00530759">
        <w:rPr>
          <w:spacing w:val="20"/>
          <w:szCs w:val="22"/>
        </w:rPr>
        <w:instrText>)</w:instrText>
      </w:r>
      <w:r w:rsidRPr="00530759">
        <w:rPr>
          <w:spacing w:val="20"/>
          <w:szCs w:val="22"/>
        </w:rPr>
        <w:fldChar w:fldCharType="end"/>
      </w:r>
      <w:r w:rsidRPr="00530759">
        <w:rPr>
          <w:spacing w:val="20"/>
          <w:szCs w:val="22"/>
        </w:rPr>
        <w:t>的夾角</w:t>
      </w:r>
      <w:r w:rsidRPr="00530759">
        <w:rPr>
          <w:rFonts w:hint="eastAsia"/>
          <w:spacing w:val="20"/>
          <w:szCs w:val="22"/>
        </w:rPr>
        <w:t>為</w:t>
      </w:r>
      <w:r w:rsidR="00530759" w:rsidRPr="00530759">
        <w:rPr>
          <w:bCs/>
          <w:noProof/>
          <w:spacing w:val="20"/>
          <w:position w:val="-6"/>
          <w:szCs w:val="22"/>
        </w:rPr>
        <w:object w:dxaOrig="380" w:dyaOrig="260" w14:anchorId="431F4B3A">
          <v:shape id="_x0000_i1107" type="#_x0000_t75" alt="" style="width:19pt;height:13.25pt" o:ole="">
            <v:imagedata r:id="rId162" o:title=""/>
          </v:shape>
          <o:OLEObject Type="Embed" ProgID="Equation.DSMT4" ShapeID="_x0000_i1107" DrawAspect="Content" ObjectID="_1718440285" r:id="rId163"/>
        </w:object>
      </w:r>
    </w:p>
    <w:p w14:paraId="75F6BD97" w14:textId="2B0896D0" w:rsidR="005515B6" w:rsidRPr="00530759" w:rsidRDefault="005515B6" w:rsidP="00530759">
      <w:pPr>
        <w:pStyle w:val="AA"/>
        <w:spacing w:line="400" w:lineRule="atLeast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4)</w:t>
      </w:r>
      <w:r w:rsidRPr="00530759">
        <w:rPr>
          <w:rFonts w:hint="eastAsia"/>
          <w:spacing w:val="20"/>
          <w:szCs w:val="22"/>
        </w:rPr>
        <w:t xml:space="preserve"> </w:t>
      </w:r>
      <w:r w:rsidRPr="00530759">
        <w:rPr>
          <w:rFonts w:hint="eastAsia"/>
          <w:spacing w:val="20"/>
          <w:szCs w:val="22"/>
        </w:rPr>
        <w:t>有可能</w:t>
      </w:r>
      <w:r w:rsidR="00530759" w:rsidRPr="00530759">
        <w:rPr>
          <w:bCs/>
          <w:noProof/>
          <w:spacing w:val="20"/>
          <w:position w:val="-10"/>
          <w:szCs w:val="22"/>
        </w:rPr>
        <w:object w:dxaOrig="600" w:dyaOrig="300" w14:anchorId="1E8D3A77">
          <v:shape id="_x0000_i1108" type="#_x0000_t75" alt="" style="width:28.7pt;height:15pt" o:ole="">
            <v:imagedata r:id="rId164" o:title=""/>
          </v:shape>
          <o:OLEObject Type="Embed" ProgID="Equation.DSMT4" ShapeID="_x0000_i1108" DrawAspect="Content" ObjectID="_1718440286" r:id="rId165"/>
        </w:object>
      </w:r>
    </w:p>
    <w:p w14:paraId="15D442F1" w14:textId="2F34D6D1" w:rsidR="005515B6" w:rsidRPr="00530759" w:rsidRDefault="005515B6" w:rsidP="00530759">
      <w:pPr>
        <w:pStyle w:val="AA"/>
        <w:spacing w:line="400" w:lineRule="atLeast"/>
        <w:ind w:left="750" w:hanging="390"/>
        <w:rPr>
          <w:spacing w:val="20"/>
          <w:szCs w:val="22"/>
        </w:rPr>
      </w:pPr>
      <w:r w:rsidRPr="00530759">
        <w:rPr>
          <w:spacing w:val="20"/>
          <w:szCs w:val="22"/>
        </w:rPr>
        <w:t>(5)</w:t>
      </w:r>
      <w:r w:rsidRPr="00530759">
        <w:rPr>
          <w:rFonts w:hint="eastAsia"/>
          <w:spacing w:val="20"/>
          <w:szCs w:val="22"/>
        </w:rPr>
        <w:t xml:space="preserve"> </w:t>
      </w:r>
      <w:r w:rsidRPr="00530759">
        <w:rPr>
          <w:rFonts w:hint="eastAsia"/>
          <w:spacing w:val="20"/>
          <w:szCs w:val="22"/>
        </w:rPr>
        <w:t>若</w:t>
      </w:r>
      <w:r w:rsidR="00530759" w:rsidRPr="00530759">
        <w:rPr>
          <w:bCs/>
          <w:noProof/>
          <w:spacing w:val="20"/>
          <w:position w:val="-10"/>
          <w:szCs w:val="22"/>
        </w:rPr>
        <w:object w:dxaOrig="520" w:dyaOrig="260" w14:anchorId="2558A363">
          <v:shape id="_x0000_i1109" type="#_x0000_t75" alt="" style="width:25.2pt;height:13.25pt" o:ole="">
            <v:imagedata r:id="rId166" o:title=""/>
          </v:shape>
          <o:OLEObject Type="Embed" ProgID="Equation.DSMT4" ShapeID="_x0000_i1109" DrawAspect="Content" ObjectID="_1718440287" r:id="rId167"/>
        </w:object>
      </w:r>
      <w:r w:rsidRPr="00530759">
        <w:rPr>
          <w:rFonts w:hint="eastAsia"/>
          <w:spacing w:val="20"/>
          <w:szCs w:val="22"/>
        </w:rPr>
        <w:t>則</w:t>
      </w:r>
      <w:r w:rsidR="00530759" w:rsidRPr="00530759">
        <w:rPr>
          <w:bCs/>
          <w:noProof/>
          <w:spacing w:val="20"/>
          <w:position w:val="-10"/>
          <w:szCs w:val="22"/>
        </w:rPr>
        <w:object w:dxaOrig="639" w:dyaOrig="300" w14:anchorId="1917556C">
          <v:shape id="_x0000_i1110" type="#_x0000_t75" alt="" style="width:31.8pt;height:15pt" o:ole="">
            <v:imagedata r:id="rId168" o:title=""/>
          </v:shape>
          <o:OLEObject Type="Embed" ProgID="Equation.DSMT4" ShapeID="_x0000_i1110" DrawAspect="Content" ObjectID="_1718440288" r:id="rId169"/>
        </w:object>
      </w:r>
    </w:p>
    <w:p w14:paraId="5B329C50" w14:textId="77777777" w:rsidR="00E35B11" w:rsidRPr="00530759" w:rsidRDefault="00E35B11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0134F195" w14:textId="7610E56F" w:rsidR="005515B6" w:rsidRPr="00530759" w:rsidRDefault="005515B6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36C9AE95" w14:textId="7C7D7B37" w:rsidR="00E35B11" w:rsidRDefault="00E35B11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74ECDA4C" w14:textId="3D7F9669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2BA1D46" w14:textId="0D1DEDB4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5034CF28" w14:textId="77777777" w:rsidR="008A2D9E" w:rsidRDefault="008A2D9E" w:rsidP="00530759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6CB27DCC" w14:textId="07571CB9" w:rsidR="005515B6" w:rsidRDefault="0028584E" w:rsidP="00525391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20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1775391F" wp14:editId="62A9D71D">
            <wp:simplePos x="0" y="0"/>
            <wp:positionH relativeFrom="margin">
              <wp:posOffset>4054475</wp:posOffset>
            </wp:positionH>
            <wp:positionV relativeFrom="paragraph">
              <wp:posOffset>782955</wp:posOffset>
            </wp:positionV>
            <wp:extent cx="1840230" cy="2355850"/>
            <wp:effectExtent l="0" t="0" r="7620" b="635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第7題-3.png"/>
                    <pic:cNvPicPr/>
                  </pic:nvPicPr>
                  <pic:blipFill>
                    <a:blip r:embed="rId17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1">
                              <a14:imgEffect>
                                <a14:sharpenSoften amount="25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230" cy="235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15B6" w:rsidRPr="00525391">
        <w:rPr>
          <w:rFonts w:eastAsiaTheme="minorEastAsia"/>
          <w:color w:val="000000" w:themeColor="text1"/>
          <w:spacing w:val="20"/>
          <w:sz w:val="22"/>
        </w:rPr>
        <w:t>7.</w:t>
      </w:r>
      <w:r w:rsidR="005515B6" w:rsidRPr="00525391">
        <w:rPr>
          <w:rFonts w:eastAsiaTheme="minorEastAsia"/>
          <w:color w:val="000000" w:themeColor="text1"/>
          <w:spacing w:val="20"/>
          <w:sz w:val="22"/>
        </w:rPr>
        <w:tab/>
      </w:r>
      <w:r w:rsidR="005515B6" w:rsidRPr="00525391">
        <w:rPr>
          <w:rFonts w:hint="eastAsia"/>
          <w:spacing w:val="20"/>
          <w:sz w:val="22"/>
          <w:szCs w:val="22"/>
        </w:rPr>
        <w:t>假設</w:t>
      </w:r>
      <w:r w:rsidR="00525391" w:rsidRPr="00525391">
        <w:rPr>
          <w:bCs/>
          <w:noProof/>
          <w:spacing w:val="20"/>
          <w:position w:val="-8"/>
          <w:sz w:val="22"/>
          <w:szCs w:val="22"/>
        </w:rPr>
        <w:object w:dxaOrig="440" w:dyaOrig="279" w14:anchorId="53F2A8D1">
          <v:shape id="_x0000_i1111" type="#_x0000_t75" alt="" style="width:20.75pt;height:13.25pt" o:ole="">
            <v:imagedata r:id="rId172" o:title=""/>
          </v:shape>
          <o:OLEObject Type="Embed" ProgID="Equation.DSMT4" ShapeID="_x0000_i1111" DrawAspect="Content" ObjectID="_1718440289" r:id="rId173"/>
        </w:object>
      </w:r>
      <w:r w:rsidR="005515B6" w:rsidRPr="00525391">
        <w:rPr>
          <w:rFonts w:hint="eastAsia"/>
          <w:spacing w:val="20"/>
          <w:sz w:val="22"/>
          <w:szCs w:val="22"/>
        </w:rPr>
        <w:t>為一拋物線</w:t>
      </w:r>
      <w:r w:rsidR="00525391" w:rsidRPr="00525391">
        <w:rPr>
          <w:bCs/>
          <w:noProof/>
          <w:spacing w:val="20"/>
          <w:position w:val="-4"/>
          <w:sz w:val="22"/>
          <w:szCs w:val="22"/>
        </w:rPr>
        <w:object w:dxaOrig="200" w:dyaOrig="240" w14:anchorId="0E374D71">
          <v:shape id="_x0000_i1112" type="#_x0000_t75" alt="" style="width:10.15pt;height:11.95pt" o:ole="">
            <v:imagedata r:id="rId174" o:title=""/>
          </v:shape>
          <o:OLEObject Type="Embed" ProgID="Equation.DSMT4" ShapeID="_x0000_i1112" DrawAspect="Content" ObjectID="_1718440290" r:id="rId175"/>
        </w:object>
      </w:r>
      <w:r w:rsidR="005515B6" w:rsidRPr="00525391">
        <w:rPr>
          <w:rFonts w:hint="eastAsia"/>
          <w:spacing w:val="20"/>
          <w:sz w:val="22"/>
          <w:szCs w:val="22"/>
        </w:rPr>
        <w:t>上兩點且其連線段通過</w:t>
      </w:r>
      <w:r w:rsidR="00525391" w:rsidRPr="00525391">
        <w:rPr>
          <w:bCs/>
          <w:noProof/>
          <w:spacing w:val="20"/>
          <w:position w:val="-4"/>
          <w:sz w:val="22"/>
          <w:szCs w:val="22"/>
        </w:rPr>
        <w:object w:dxaOrig="200" w:dyaOrig="240" w14:anchorId="68437587">
          <v:shape id="_x0000_i1113" type="#_x0000_t75" alt="" style="width:10.15pt;height:11.95pt" o:ole="">
            <v:imagedata r:id="rId174" o:title=""/>
          </v:shape>
          <o:OLEObject Type="Embed" ProgID="Equation.DSMT4" ShapeID="_x0000_i1113" DrawAspect="Content" ObjectID="_1718440291" r:id="rId176"/>
        </w:object>
      </w:r>
      <w:r w:rsidR="005515B6" w:rsidRPr="00525391">
        <w:rPr>
          <w:rFonts w:hint="eastAsia"/>
          <w:spacing w:val="20"/>
          <w:sz w:val="22"/>
          <w:szCs w:val="22"/>
        </w:rPr>
        <w:t>的焦點</w:t>
      </w:r>
      <w:r w:rsidR="00525391" w:rsidRPr="00525391">
        <w:rPr>
          <w:bCs/>
          <w:noProof/>
          <w:spacing w:val="20"/>
          <w:position w:val="-4"/>
          <w:sz w:val="22"/>
          <w:szCs w:val="22"/>
        </w:rPr>
        <w:object w:dxaOrig="240" w:dyaOrig="240" w14:anchorId="7C2F3CAC">
          <v:shape id="_x0000_i1114" type="#_x0000_t75" alt="" style="width:11.95pt;height:11.95pt" o:ole="">
            <v:imagedata r:id="rId177" o:title=""/>
          </v:shape>
          <o:OLEObject Type="Embed" ProgID="Equation.DSMT4" ShapeID="_x0000_i1114" DrawAspect="Content" ObjectID="_1718440292" r:id="rId178"/>
        </w:object>
      </w:r>
      <w:r w:rsidR="005515B6" w:rsidRPr="00525391">
        <w:rPr>
          <w:rFonts w:hint="eastAsia"/>
          <w:spacing w:val="20"/>
          <w:sz w:val="22"/>
          <w:szCs w:val="22"/>
        </w:rPr>
        <w:t>。設</w:t>
      </w:r>
      <w:r w:rsidR="00525391" w:rsidRPr="00525391">
        <w:rPr>
          <w:bCs/>
          <w:noProof/>
          <w:spacing w:val="20"/>
          <w:position w:val="-8"/>
          <w:sz w:val="22"/>
          <w:szCs w:val="22"/>
        </w:rPr>
        <w:object w:dxaOrig="680" w:dyaOrig="279" w14:anchorId="7C4CA402">
          <v:shape id="_x0000_i1115" type="#_x0000_t75" alt="" style="width:34pt;height:13.25pt" o:ole="">
            <v:imagedata r:id="rId179" o:title=""/>
          </v:shape>
          <o:OLEObject Type="Embed" ProgID="Equation.DSMT4" ShapeID="_x0000_i1115" DrawAspect="Content" ObjectID="_1718440293" r:id="rId180"/>
        </w:object>
      </w:r>
      <w:r w:rsidR="005515B6" w:rsidRPr="00525391">
        <w:rPr>
          <w:rFonts w:hint="eastAsia"/>
          <w:spacing w:val="20"/>
          <w:sz w:val="22"/>
          <w:szCs w:val="22"/>
        </w:rPr>
        <w:t>在</w:t>
      </w:r>
      <w:r w:rsidR="00525391" w:rsidRPr="00525391">
        <w:rPr>
          <w:bCs/>
          <w:noProof/>
          <w:spacing w:val="20"/>
          <w:position w:val="-4"/>
          <w:sz w:val="22"/>
          <w:szCs w:val="22"/>
        </w:rPr>
        <w:object w:dxaOrig="200" w:dyaOrig="240" w14:anchorId="2B40308F">
          <v:shape id="_x0000_i1116" type="#_x0000_t75" alt="" style="width:10.15pt;height:11.95pt" o:ole="">
            <v:imagedata r:id="rId174" o:title=""/>
          </v:shape>
          <o:OLEObject Type="Embed" ProgID="Equation.DSMT4" ShapeID="_x0000_i1116" DrawAspect="Content" ObjectID="_1718440294" r:id="rId181"/>
        </w:object>
      </w:r>
      <w:r w:rsidR="005515B6" w:rsidRPr="00525391">
        <w:rPr>
          <w:rFonts w:hint="eastAsia"/>
          <w:spacing w:val="20"/>
          <w:sz w:val="22"/>
          <w:szCs w:val="22"/>
        </w:rPr>
        <w:t>之</w:t>
      </w:r>
      <w:proofErr w:type="gramStart"/>
      <w:r w:rsidR="005515B6" w:rsidRPr="00525391">
        <w:rPr>
          <w:rFonts w:hint="eastAsia"/>
          <w:spacing w:val="20"/>
          <w:sz w:val="22"/>
          <w:szCs w:val="22"/>
        </w:rPr>
        <w:t>準線上</w:t>
      </w:r>
      <w:proofErr w:type="gramEnd"/>
      <w:r w:rsidR="005515B6" w:rsidRPr="00525391">
        <w:rPr>
          <w:rFonts w:hint="eastAsia"/>
          <w:spacing w:val="20"/>
          <w:sz w:val="22"/>
          <w:szCs w:val="22"/>
        </w:rPr>
        <w:t>的投影分別為</w:t>
      </w:r>
      <w:r w:rsidR="00525391" w:rsidRPr="00525391">
        <w:rPr>
          <w:bCs/>
          <w:noProof/>
          <w:spacing w:val="20"/>
          <w:position w:val="-8"/>
          <w:sz w:val="22"/>
          <w:szCs w:val="22"/>
        </w:rPr>
        <w:object w:dxaOrig="840" w:dyaOrig="300" w14:anchorId="06B2A2FA">
          <v:shape id="_x0000_i1117" type="#_x0000_t75" alt="" style="width:43.3pt;height:15pt" o:ole="">
            <v:imagedata r:id="rId182" o:title=""/>
          </v:shape>
          <o:OLEObject Type="Embed" ProgID="Equation.DSMT4" ShapeID="_x0000_i1117" DrawAspect="Content" ObjectID="_1718440295" r:id="rId183"/>
        </w:object>
      </w:r>
      <w:r w:rsidR="00CC13E4" w:rsidRPr="00525391">
        <w:rPr>
          <w:rFonts w:hint="eastAsia"/>
          <w:spacing w:val="20"/>
          <w:sz w:val="22"/>
          <w:szCs w:val="22"/>
        </w:rPr>
        <w:t>。試</w:t>
      </w:r>
      <w:r w:rsidR="005515B6" w:rsidRPr="00525391">
        <w:rPr>
          <w:rFonts w:hint="eastAsia"/>
          <w:spacing w:val="20"/>
          <w:sz w:val="22"/>
          <w:szCs w:val="22"/>
        </w:rPr>
        <w:t>選出等於</w:t>
      </w:r>
      <w:r w:rsidR="00525391" w:rsidRPr="00525391">
        <w:rPr>
          <w:bCs/>
          <w:noProof/>
          <w:spacing w:val="20"/>
          <w:position w:val="-24"/>
          <w:sz w:val="22"/>
          <w:szCs w:val="22"/>
        </w:rPr>
        <w:object w:dxaOrig="520" w:dyaOrig="639" w14:anchorId="68328142">
          <v:shape id="_x0000_i1118" type="#_x0000_t75" alt="" style="width:25.2pt;height:31.8pt" o:ole="">
            <v:imagedata r:id="rId184" o:title=""/>
          </v:shape>
          <o:OLEObject Type="Embed" ProgID="Equation.DSMT4" ShapeID="_x0000_i1118" DrawAspect="Content" ObjectID="_1718440296" r:id="rId185"/>
        </w:object>
      </w:r>
      <w:r w:rsidR="005515B6" w:rsidRPr="00525391">
        <w:rPr>
          <w:rFonts w:hint="eastAsia"/>
          <w:spacing w:val="20"/>
          <w:sz w:val="22"/>
          <w:szCs w:val="22"/>
        </w:rPr>
        <w:t>的選項。</w:t>
      </w:r>
      <w:proofErr w:type="gramStart"/>
      <w:r w:rsidR="005515B6" w:rsidRPr="00525391">
        <w:rPr>
          <w:rFonts w:hint="eastAsia"/>
          <w:spacing w:val="20"/>
          <w:sz w:val="22"/>
          <w:szCs w:val="22"/>
        </w:rPr>
        <w:t>（</w:t>
      </w:r>
      <w:proofErr w:type="gramEnd"/>
      <w:r w:rsidR="005515B6" w:rsidRPr="00525391">
        <w:rPr>
          <w:rFonts w:hint="eastAsia"/>
          <w:spacing w:val="20"/>
          <w:sz w:val="22"/>
          <w:szCs w:val="22"/>
        </w:rPr>
        <w:t>注意</w:t>
      </w:r>
      <w:r w:rsidR="00525391" w:rsidRPr="00525391">
        <w:rPr>
          <w:rFonts w:hint="eastAsia"/>
          <w:spacing w:val="20"/>
          <w:sz w:val="22"/>
          <w:szCs w:val="22"/>
        </w:rPr>
        <w:t>：</w:t>
      </w:r>
      <w:r w:rsidR="00D4055F">
        <w:rPr>
          <w:rFonts w:hint="eastAsia"/>
          <w:spacing w:val="20"/>
          <w:sz w:val="22"/>
          <w:szCs w:val="22"/>
        </w:rPr>
        <w:t>此</w:t>
      </w:r>
      <w:r w:rsidR="00D76231" w:rsidRPr="00525391">
        <w:rPr>
          <w:rFonts w:hint="eastAsia"/>
          <w:spacing w:val="20"/>
          <w:sz w:val="22"/>
          <w:szCs w:val="22"/>
        </w:rPr>
        <w:t>示意圖僅說明各點的相關位置，各點間距離關係並不正確</w:t>
      </w:r>
      <w:proofErr w:type="gramStart"/>
      <w:r w:rsidR="00D76231" w:rsidRPr="00525391">
        <w:rPr>
          <w:rFonts w:hint="eastAsia"/>
          <w:spacing w:val="20"/>
          <w:sz w:val="22"/>
          <w:szCs w:val="22"/>
        </w:rPr>
        <w:t>）</w:t>
      </w:r>
      <w:proofErr w:type="gramEnd"/>
    </w:p>
    <w:p w14:paraId="28294218" w14:textId="59499083" w:rsidR="00C263C9" w:rsidRDefault="000730C8" w:rsidP="00CC5E9D">
      <w:pPr>
        <w:tabs>
          <w:tab w:val="left" w:pos="3360"/>
          <w:tab w:val="left" w:pos="6360"/>
        </w:tabs>
        <w:snapToGrid w:val="0"/>
        <w:spacing w:line="400" w:lineRule="atLeast"/>
        <w:ind w:leftChars="150" w:left="360"/>
        <w:rPr>
          <w:bCs/>
          <w:noProof/>
          <w:spacing w:val="20"/>
          <w:sz w:val="22"/>
          <w:szCs w:val="22"/>
        </w:rPr>
      </w:pPr>
      <w:r w:rsidRPr="00525391">
        <w:rPr>
          <w:spacing w:val="20"/>
          <w:sz w:val="22"/>
        </w:rPr>
        <w:t>(1)</w:t>
      </w:r>
      <w:r w:rsidRPr="00525391">
        <w:rPr>
          <w:spacing w:val="20"/>
          <w:sz w:val="22"/>
          <w:szCs w:val="22"/>
        </w:rPr>
        <w:t xml:space="preserve"> </w:t>
      </w:r>
      <w:r w:rsidR="00D03C06" w:rsidRPr="00C263C9">
        <w:rPr>
          <w:bCs/>
          <w:noProof/>
          <w:spacing w:val="20"/>
          <w:position w:val="-10"/>
          <w:sz w:val="22"/>
          <w:szCs w:val="22"/>
        </w:rPr>
        <w:object w:dxaOrig="620" w:dyaOrig="300" w14:anchorId="7A8A7D1F">
          <v:shape id="_x0000_i1119" type="#_x0000_t75" alt="" style="width:30.5pt;height:15pt" o:ole="">
            <v:imagedata r:id="rId186" o:title=""/>
          </v:shape>
          <o:OLEObject Type="Embed" ProgID="Equation.DSMT4" ShapeID="_x0000_i1119" DrawAspect="Content" ObjectID="_1718440297" r:id="rId187"/>
        </w:object>
      </w:r>
      <w:r w:rsidR="00C263C9">
        <w:rPr>
          <w:rFonts w:hint="eastAsia"/>
          <w:bCs/>
          <w:noProof/>
          <w:spacing w:val="20"/>
          <w:sz w:val="22"/>
          <w:szCs w:val="22"/>
        </w:rPr>
        <w:t>，其中</w:t>
      </w:r>
      <w:r w:rsidR="00D03C06" w:rsidRPr="00D03C06">
        <w:rPr>
          <w:bCs/>
          <w:noProof/>
          <w:spacing w:val="20"/>
          <w:position w:val="-10"/>
          <w:sz w:val="22"/>
          <w:szCs w:val="22"/>
        </w:rPr>
        <w:object w:dxaOrig="1240" w:dyaOrig="320" w14:anchorId="71F33FC7">
          <v:shape id="_x0000_i1120" type="#_x0000_t75" alt="" style="width:62.7pt;height:16.8pt" o:ole="">
            <v:imagedata r:id="rId188" o:title=""/>
          </v:shape>
          <o:OLEObject Type="Embed" ProgID="Equation.DSMT4" ShapeID="_x0000_i1120" DrawAspect="Content" ObjectID="_1718440298" r:id="rId189"/>
        </w:object>
      </w:r>
    </w:p>
    <w:p w14:paraId="60A6AECA" w14:textId="41C61BA2" w:rsidR="00C263C9" w:rsidRDefault="000730C8" w:rsidP="00CC5E9D">
      <w:pPr>
        <w:tabs>
          <w:tab w:val="left" w:pos="3360"/>
          <w:tab w:val="left" w:pos="6360"/>
        </w:tabs>
        <w:snapToGrid w:val="0"/>
        <w:spacing w:line="400" w:lineRule="atLeast"/>
        <w:ind w:leftChars="150" w:left="360"/>
        <w:rPr>
          <w:bCs/>
          <w:noProof/>
          <w:spacing w:val="20"/>
          <w:sz w:val="22"/>
          <w:szCs w:val="22"/>
        </w:rPr>
      </w:pPr>
      <w:r w:rsidRPr="00525391">
        <w:rPr>
          <w:spacing w:val="20"/>
          <w:sz w:val="22"/>
        </w:rPr>
        <w:t>(2)</w:t>
      </w:r>
      <w:r w:rsidRPr="00525391">
        <w:rPr>
          <w:spacing w:val="20"/>
          <w:sz w:val="22"/>
          <w:szCs w:val="22"/>
        </w:rPr>
        <w:t xml:space="preserve"> </w:t>
      </w:r>
      <w:r w:rsidR="00D03C06" w:rsidRPr="00C263C9">
        <w:rPr>
          <w:bCs/>
          <w:noProof/>
          <w:spacing w:val="20"/>
          <w:position w:val="-10"/>
          <w:sz w:val="22"/>
          <w:szCs w:val="22"/>
        </w:rPr>
        <w:object w:dxaOrig="639" w:dyaOrig="300" w14:anchorId="1F08128C">
          <v:shape id="_x0000_i1121" type="#_x0000_t75" alt="" style="width:31.8pt;height:15pt" o:ole="">
            <v:imagedata r:id="rId190" o:title=""/>
          </v:shape>
          <o:OLEObject Type="Embed" ProgID="Equation.DSMT4" ShapeID="_x0000_i1121" DrawAspect="Content" ObjectID="_1718440299" r:id="rId191"/>
        </w:object>
      </w:r>
      <w:r w:rsidR="00D03C06">
        <w:rPr>
          <w:rFonts w:hint="eastAsia"/>
          <w:bCs/>
          <w:noProof/>
          <w:spacing w:val="20"/>
          <w:sz w:val="22"/>
          <w:szCs w:val="22"/>
        </w:rPr>
        <w:t>，其中</w:t>
      </w:r>
      <w:r w:rsidR="005155C6" w:rsidRPr="00D03C06">
        <w:rPr>
          <w:bCs/>
          <w:noProof/>
          <w:spacing w:val="20"/>
          <w:position w:val="-10"/>
          <w:sz w:val="22"/>
          <w:szCs w:val="22"/>
        </w:rPr>
        <w:object w:dxaOrig="1240" w:dyaOrig="320" w14:anchorId="13BC539D">
          <v:shape id="_x0000_i1122" type="#_x0000_t75" alt="" style="width:62.7pt;height:16.8pt" o:ole="">
            <v:imagedata r:id="rId192" o:title=""/>
          </v:shape>
          <o:OLEObject Type="Embed" ProgID="Equation.DSMT4" ShapeID="_x0000_i1122" DrawAspect="Content" ObjectID="_1718440300" r:id="rId193"/>
        </w:object>
      </w:r>
    </w:p>
    <w:p w14:paraId="158E3866" w14:textId="7B2B1702" w:rsidR="000730C8" w:rsidRPr="00525391" w:rsidRDefault="000730C8" w:rsidP="00CC5E9D">
      <w:pPr>
        <w:tabs>
          <w:tab w:val="left" w:pos="3360"/>
          <w:tab w:val="left" w:pos="6360"/>
        </w:tabs>
        <w:snapToGrid w:val="0"/>
        <w:spacing w:line="400" w:lineRule="atLeast"/>
        <w:ind w:leftChars="150" w:left="360"/>
        <w:rPr>
          <w:spacing w:val="20"/>
          <w:sz w:val="22"/>
        </w:rPr>
      </w:pPr>
      <w:r w:rsidRPr="00525391">
        <w:rPr>
          <w:spacing w:val="20"/>
          <w:sz w:val="22"/>
        </w:rPr>
        <w:t>(3)</w:t>
      </w:r>
      <w:r w:rsidRPr="00525391">
        <w:rPr>
          <w:rFonts w:hint="eastAsia"/>
          <w:spacing w:val="20"/>
          <w:sz w:val="22"/>
        </w:rPr>
        <w:t xml:space="preserve"> </w:t>
      </w:r>
      <w:r w:rsidR="005155C6" w:rsidRPr="00C263C9">
        <w:rPr>
          <w:bCs/>
          <w:noProof/>
          <w:spacing w:val="20"/>
          <w:position w:val="-10"/>
          <w:sz w:val="22"/>
          <w:szCs w:val="22"/>
        </w:rPr>
        <w:object w:dxaOrig="620" w:dyaOrig="300" w14:anchorId="22E0BCCB">
          <v:shape id="_x0000_i1123" type="#_x0000_t75" alt="" style="width:30.5pt;height:15pt" o:ole="">
            <v:imagedata r:id="rId194" o:title=""/>
          </v:shape>
          <o:OLEObject Type="Embed" ProgID="Equation.DSMT4" ShapeID="_x0000_i1123" DrawAspect="Content" ObjectID="_1718440301" r:id="rId195"/>
        </w:object>
      </w:r>
      <w:r w:rsidR="005155C6" w:rsidRPr="00C6052C">
        <w:rPr>
          <w:rFonts w:hint="eastAsia"/>
          <w:bCs/>
          <w:noProof/>
          <w:spacing w:val="30"/>
          <w:sz w:val="22"/>
          <w:szCs w:val="22"/>
        </w:rPr>
        <w:t>，</w:t>
      </w:r>
      <w:r w:rsidR="005155C6">
        <w:rPr>
          <w:rFonts w:hint="eastAsia"/>
          <w:bCs/>
          <w:noProof/>
          <w:spacing w:val="20"/>
          <w:sz w:val="22"/>
          <w:szCs w:val="22"/>
        </w:rPr>
        <w:t>其中</w:t>
      </w:r>
      <w:r w:rsidR="005155C6" w:rsidRPr="00D03C06">
        <w:rPr>
          <w:bCs/>
          <w:noProof/>
          <w:spacing w:val="20"/>
          <w:position w:val="-10"/>
          <w:sz w:val="22"/>
          <w:szCs w:val="22"/>
        </w:rPr>
        <w:object w:dxaOrig="1219" w:dyaOrig="320" w14:anchorId="7D9478F5">
          <v:shape id="_x0000_i1124" type="#_x0000_t75" alt="" style="width:60.5pt;height:16.8pt" o:ole="">
            <v:imagedata r:id="rId196" o:title=""/>
          </v:shape>
          <o:OLEObject Type="Embed" ProgID="Equation.DSMT4" ShapeID="_x0000_i1124" DrawAspect="Content" ObjectID="_1718440302" r:id="rId197"/>
        </w:object>
      </w:r>
    </w:p>
    <w:p w14:paraId="1001D3C9" w14:textId="48562CA0" w:rsidR="00C263C9" w:rsidRDefault="000730C8" w:rsidP="00CC5E9D">
      <w:pPr>
        <w:tabs>
          <w:tab w:val="left" w:pos="3360"/>
          <w:tab w:val="left" w:pos="6360"/>
        </w:tabs>
        <w:snapToGrid w:val="0"/>
        <w:spacing w:line="400" w:lineRule="atLeast"/>
        <w:ind w:leftChars="150" w:left="360"/>
        <w:rPr>
          <w:bCs/>
          <w:noProof/>
          <w:spacing w:val="20"/>
          <w:sz w:val="22"/>
          <w:szCs w:val="22"/>
        </w:rPr>
      </w:pPr>
      <w:r w:rsidRPr="00525391">
        <w:rPr>
          <w:spacing w:val="20"/>
          <w:sz w:val="22"/>
        </w:rPr>
        <w:t>(4)</w:t>
      </w:r>
      <w:r w:rsidRPr="00525391">
        <w:rPr>
          <w:spacing w:val="20"/>
          <w:sz w:val="22"/>
          <w:szCs w:val="22"/>
        </w:rPr>
        <w:t xml:space="preserve"> </w:t>
      </w:r>
      <w:r w:rsidR="005155C6" w:rsidRPr="00C263C9">
        <w:rPr>
          <w:bCs/>
          <w:noProof/>
          <w:spacing w:val="20"/>
          <w:position w:val="-10"/>
          <w:sz w:val="22"/>
          <w:szCs w:val="22"/>
        </w:rPr>
        <w:object w:dxaOrig="680" w:dyaOrig="300" w14:anchorId="44354C99">
          <v:shape id="_x0000_i1125" type="#_x0000_t75" alt="" style="width:34pt;height:15pt" o:ole="">
            <v:imagedata r:id="rId198" o:title=""/>
          </v:shape>
          <o:OLEObject Type="Embed" ProgID="Equation.DSMT4" ShapeID="_x0000_i1125" DrawAspect="Content" ObjectID="_1718440303" r:id="rId199"/>
        </w:object>
      </w:r>
      <w:r w:rsidR="005155C6" w:rsidRPr="00E40B62">
        <w:rPr>
          <w:rFonts w:hint="eastAsia"/>
          <w:bCs/>
          <w:noProof/>
          <w:sz w:val="22"/>
          <w:szCs w:val="22"/>
        </w:rPr>
        <w:t>，</w:t>
      </w:r>
      <w:r w:rsidR="005155C6">
        <w:rPr>
          <w:rFonts w:hint="eastAsia"/>
          <w:bCs/>
          <w:noProof/>
          <w:spacing w:val="20"/>
          <w:sz w:val="22"/>
          <w:szCs w:val="22"/>
        </w:rPr>
        <w:t>其中</w:t>
      </w:r>
      <w:r w:rsidR="005155C6" w:rsidRPr="00D03C06">
        <w:rPr>
          <w:bCs/>
          <w:noProof/>
          <w:spacing w:val="20"/>
          <w:position w:val="-10"/>
          <w:sz w:val="22"/>
          <w:szCs w:val="22"/>
        </w:rPr>
        <w:object w:dxaOrig="1219" w:dyaOrig="320" w14:anchorId="4BC8696A">
          <v:shape id="_x0000_i1126" type="#_x0000_t75" alt="" style="width:60.5pt;height:16.8pt" o:ole="">
            <v:imagedata r:id="rId200" o:title=""/>
          </v:shape>
          <o:OLEObject Type="Embed" ProgID="Equation.DSMT4" ShapeID="_x0000_i1126" DrawAspect="Content" ObjectID="_1718440304" r:id="rId201"/>
        </w:object>
      </w:r>
    </w:p>
    <w:p w14:paraId="0C166638" w14:textId="6CD02400" w:rsidR="000730C8" w:rsidRPr="00525391" w:rsidRDefault="000730C8" w:rsidP="00CC5E9D">
      <w:pPr>
        <w:tabs>
          <w:tab w:val="left" w:pos="3360"/>
          <w:tab w:val="left" w:pos="6360"/>
        </w:tabs>
        <w:snapToGrid w:val="0"/>
        <w:spacing w:line="400" w:lineRule="atLeast"/>
        <w:ind w:leftChars="150" w:left="360"/>
        <w:rPr>
          <w:spacing w:val="20"/>
          <w:sz w:val="22"/>
        </w:rPr>
      </w:pPr>
      <w:r w:rsidRPr="00525391">
        <w:rPr>
          <w:spacing w:val="20"/>
          <w:sz w:val="22"/>
        </w:rPr>
        <w:t>(5)</w:t>
      </w:r>
      <w:r w:rsidRPr="00525391">
        <w:rPr>
          <w:rFonts w:hint="eastAsia"/>
          <w:spacing w:val="20"/>
          <w:sz w:val="22"/>
        </w:rPr>
        <w:t xml:space="preserve"> </w:t>
      </w:r>
      <w:r w:rsidR="005155C6" w:rsidRPr="00C263C9">
        <w:rPr>
          <w:bCs/>
          <w:noProof/>
          <w:spacing w:val="20"/>
          <w:position w:val="-10"/>
          <w:sz w:val="22"/>
          <w:szCs w:val="22"/>
        </w:rPr>
        <w:object w:dxaOrig="660" w:dyaOrig="300" w14:anchorId="00D64304">
          <v:shape id="_x0000_i1127" type="#_x0000_t75" alt="" style="width:32.7pt;height:15pt" o:ole="">
            <v:imagedata r:id="rId202" o:title=""/>
          </v:shape>
          <o:OLEObject Type="Embed" ProgID="Equation.DSMT4" ShapeID="_x0000_i1127" DrawAspect="Content" ObjectID="_1718440305" r:id="rId203"/>
        </w:object>
      </w:r>
      <w:r w:rsidR="005155C6">
        <w:rPr>
          <w:rFonts w:hint="eastAsia"/>
          <w:bCs/>
          <w:noProof/>
          <w:spacing w:val="20"/>
          <w:sz w:val="22"/>
          <w:szCs w:val="22"/>
        </w:rPr>
        <w:t>，其中</w:t>
      </w:r>
      <w:r w:rsidR="005155C6" w:rsidRPr="00D03C06">
        <w:rPr>
          <w:bCs/>
          <w:noProof/>
          <w:spacing w:val="20"/>
          <w:position w:val="-10"/>
          <w:sz w:val="22"/>
          <w:szCs w:val="22"/>
        </w:rPr>
        <w:object w:dxaOrig="1219" w:dyaOrig="320" w14:anchorId="36D5A3EE">
          <v:shape id="_x0000_i1128" type="#_x0000_t75" alt="" style="width:60.5pt;height:16.8pt" o:ole="">
            <v:imagedata r:id="rId204" o:title=""/>
          </v:shape>
          <o:OLEObject Type="Embed" ProgID="Equation.DSMT4" ShapeID="_x0000_i1128" DrawAspect="Content" ObjectID="_1718440306" r:id="rId205"/>
        </w:object>
      </w:r>
    </w:p>
    <w:p w14:paraId="0A57BE99" w14:textId="77777777" w:rsidR="000730C8" w:rsidRDefault="000730C8" w:rsidP="006F4D4F">
      <w:pPr>
        <w:widowControl/>
        <w:spacing w:line="400" w:lineRule="atLeast"/>
        <w:rPr>
          <w:spacing w:val="10"/>
          <w:sz w:val="22"/>
        </w:rPr>
      </w:pPr>
    </w:p>
    <w:p w14:paraId="6284997F" w14:textId="77777777" w:rsidR="000730C8" w:rsidRDefault="000730C8" w:rsidP="006F4D4F">
      <w:pPr>
        <w:widowControl/>
        <w:spacing w:line="400" w:lineRule="atLeast"/>
        <w:rPr>
          <w:spacing w:val="10"/>
          <w:sz w:val="22"/>
        </w:rPr>
      </w:pPr>
    </w:p>
    <w:p w14:paraId="6D4A5962" w14:textId="6B705873" w:rsidR="000730C8" w:rsidRDefault="000730C8" w:rsidP="006F4D4F">
      <w:pPr>
        <w:widowControl/>
        <w:spacing w:line="400" w:lineRule="atLeast"/>
        <w:rPr>
          <w:spacing w:val="10"/>
          <w:sz w:val="22"/>
        </w:rPr>
      </w:pPr>
    </w:p>
    <w:p w14:paraId="79D6E9D9" w14:textId="3CCA711E" w:rsidR="00CC13E4" w:rsidRDefault="00CC13E4" w:rsidP="006F4D4F">
      <w:pPr>
        <w:widowControl/>
        <w:spacing w:line="400" w:lineRule="atLeast"/>
        <w:rPr>
          <w:spacing w:val="10"/>
          <w:sz w:val="22"/>
        </w:rPr>
      </w:pPr>
    </w:p>
    <w:p w14:paraId="136AC7FD" w14:textId="77777777" w:rsidR="008A2D9E" w:rsidRDefault="008A2D9E" w:rsidP="006F4D4F">
      <w:pPr>
        <w:widowControl/>
        <w:spacing w:line="400" w:lineRule="atLeast"/>
        <w:rPr>
          <w:spacing w:val="10"/>
          <w:sz w:val="22"/>
        </w:rPr>
      </w:pPr>
    </w:p>
    <w:p w14:paraId="6BB5D686" w14:textId="609F2F9A" w:rsidR="008A2D9E" w:rsidRDefault="008A2D9E" w:rsidP="006F4D4F">
      <w:pPr>
        <w:widowControl/>
        <w:spacing w:line="400" w:lineRule="atLeast"/>
        <w:rPr>
          <w:spacing w:val="10"/>
          <w:sz w:val="22"/>
        </w:rPr>
      </w:pPr>
    </w:p>
    <w:p w14:paraId="55F21FCE" w14:textId="77777777" w:rsidR="008A2D9E" w:rsidRDefault="008A2D9E" w:rsidP="006F4D4F">
      <w:pPr>
        <w:widowControl/>
        <w:spacing w:line="400" w:lineRule="atLeast"/>
        <w:rPr>
          <w:spacing w:val="10"/>
          <w:sz w:val="22"/>
        </w:rPr>
      </w:pPr>
    </w:p>
    <w:p w14:paraId="1FE0E854" w14:textId="13C080F4" w:rsidR="00CC13E4" w:rsidRDefault="00CC13E4" w:rsidP="006F4D4F">
      <w:pPr>
        <w:widowControl/>
        <w:spacing w:line="400" w:lineRule="atLeast"/>
        <w:rPr>
          <w:spacing w:val="10"/>
          <w:sz w:val="22"/>
        </w:rPr>
      </w:pPr>
    </w:p>
    <w:p w14:paraId="636ADBD1" w14:textId="77777777" w:rsidR="0028584E" w:rsidRDefault="0028584E" w:rsidP="006F4D4F">
      <w:pPr>
        <w:widowControl/>
        <w:spacing w:line="400" w:lineRule="atLeast"/>
        <w:rPr>
          <w:spacing w:val="10"/>
          <w:sz w:val="22"/>
        </w:rPr>
      </w:pPr>
      <w:bookmarkStart w:id="0" w:name="_GoBack"/>
      <w:bookmarkEnd w:id="0"/>
    </w:p>
    <w:p w14:paraId="59433D1C" w14:textId="77777777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0E59FB23" w14:textId="3B3FF9E1" w:rsidR="000730C8" w:rsidRPr="00525391" w:rsidRDefault="000730C8" w:rsidP="00525391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525391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8.</w:t>
      </w:r>
      <w:r w:rsidRPr="00525391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Pr="00525391">
        <w:rPr>
          <w:rFonts w:ascii="Times New Roman" w:hAnsi="Times New Roman"/>
          <w:spacing w:val="20"/>
          <w:sz w:val="22"/>
        </w:rPr>
        <w:t>假設兩數列</w:t>
      </w:r>
      <w:r w:rsidR="00525391" w:rsidRPr="00525391">
        <w:rPr>
          <w:bCs/>
          <w:noProof/>
          <w:spacing w:val="20"/>
          <w:position w:val="-12"/>
          <w:sz w:val="22"/>
        </w:rPr>
        <w:object w:dxaOrig="440" w:dyaOrig="360" w14:anchorId="785C6F58">
          <v:shape id="_x0000_i1129" type="#_x0000_t75" alt="" style="width:20.75pt;height:19pt" o:ole="">
            <v:imagedata r:id="rId206" o:title=""/>
          </v:shape>
          <o:OLEObject Type="Embed" ProgID="Equation.DSMT4" ShapeID="_x0000_i1129" DrawAspect="Content" ObjectID="_1718440307" r:id="rId207"/>
        </w:object>
      </w:r>
      <w:r w:rsidR="00CC13E4" w:rsidRPr="00525391">
        <w:rPr>
          <w:rFonts w:ascii="Times New Roman" w:hAnsi="Times New Roman" w:hint="eastAsia"/>
          <w:spacing w:val="20"/>
          <w:sz w:val="22"/>
        </w:rPr>
        <w:t>、</w:t>
      </w:r>
      <w:r w:rsidR="00525391" w:rsidRPr="00525391">
        <w:rPr>
          <w:bCs/>
          <w:noProof/>
          <w:spacing w:val="20"/>
          <w:position w:val="-12"/>
          <w:sz w:val="22"/>
        </w:rPr>
        <w:object w:dxaOrig="420" w:dyaOrig="360" w14:anchorId="77B11310">
          <v:shape id="_x0000_i1130" type="#_x0000_t75" alt="" style="width:20.75pt;height:19pt" o:ole="">
            <v:imagedata r:id="rId208" o:title=""/>
          </v:shape>
          <o:OLEObject Type="Embed" ProgID="Equation.DSMT4" ShapeID="_x0000_i1130" DrawAspect="Content" ObjectID="_1718440308" r:id="rId209"/>
        </w:object>
      </w:r>
      <w:r w:rsidR="00CC13E4" w:rsidRPr="00525391">
        <w:rPr>
          <w:rFonts w:ascii="Times New Roman" w:hAnsi="Times New Roman" w:hint="eastAsia"/>
          <w:spacing w:val="20"/>
          <w:sz w:val="22"/>
        </w:rPr>
        <w:t>，</w:t>
      </w:r>
      <w:r w:rsidRPr="00525391">
        <w:rPr>
          <w:rFonts w:ascii="Times New Roman" w:hAnsi="Times New Roman" w:hint="eastAsia"/>
          <w:spacing w:val="20"/>
          <w:sz w:val="22"/>
        </w:rPr>
        <w:t>對所有正整數</w:t>
      </w:r>
      <w:r w:rsidR="00525391" w:rsidRPr="00525391">
        <w:rPr>
          <w:bCs/>
          <w:noProof/>
          <w:spacing w:val="20"/>
          <w:position w:val="-6"/>
          <w:sz w:val="22"/>
        </w:rPr>
        <w:object w:dxaOrig="180" w:dyaOrig="200" w14:anchorId="6C7A0F19">
          <v:shape id="_x0000_i1131" type="#_x0000_t75" alt="" style="width:9.3pt;height:10.15pt" o:ole="">
            <v:imagedata r:id="rId210" o:title=""/>
          </v:shape>
          <o:OLEObject Type="Embed" ProgID="Equation.DSMT4" ShapeID="_x0000_i1131" DrawAspect="Content" ObjectID="_1718440309" r:id="rId211"/>
        </w:object>
      </w:r>
      <w:r w:rsidR="00CC13E4" w:rsidRPr="00525391">
        <w:rPr>
          <w:rFonts w:ascii="Times New Roman" w:hAnsi="Times New Roman" w:hint="eastAsia"/>
          <w:spacing w:val="20"/>
          <w:sz w:val="22"/>
        </w:rPr>
        <w:t>都</w:t>
      </w:r>
      <w:r w:rsidRPr="00525391">
        <w:rPr>
          <w:rFonts w:ascii="Times New Roman" w:hAnsi="Times New Roman"/>
          <w:spacing w:val="20"/>
          <w:sz w:val="22"/>
        </w:rPr>
        <w:t>滿足</w:t>
      </w:r>
      <w:r w:rsidR="00525391" w:rsidRPr="00525391">
        <w:rPr>
          <w:bCs/>
          <w:noProof/>
          <w:spacing w:val="20"/>
          <w:position w:val="-22"/>
          <w:sz w:val="22"/>
        </w:rPr>
        <w:object w:dxaOrig="1880" w:dyaOrig="580" w14:anchorId="0775319A">
          <v:shape id="_x0000_i1132" type="#_x0000_t75" alt="" style="width:92.75pt;height:28.25pt" o:ole="">
            <v:imagedata r:id="rId212" o:title=""/>
          </v:shape>
          <o:OLEObject Type="Embed" ProgID="Equation.DSMT4" ShapeID="_x0000_i1132" DrawAspect="Content" ObjectID="_1718440310" r:id="rId213"/>
        </w:object>
      </w:r>
      <w:r w:rsidRPr="00525391">
        <w:rPr>
          <w:rFonts w:ascii="Times New Roman" w:hAnsi="Times New Roman"/>
          <w:spacing w:val="20"/>
          <w:sz w:val="22"/>
        </w:rPr>
        <w:t>。已知</w:t>
      </w:r>
      <w:r w:rsidR="00525391" w:rsidRPr="00525391">
        <w:rPr>
          <w:bCs/>
          <w:noProof/>
          <w:spacing w:val="20"/>
          <w:position w:val="-18"/>
          <w:sz w:val="22"/>
        </w:rPr>
        <w:object w:dxaOrig="920" w:dyaOrig="400" w14:anchorId="40E20E00">
          <v:shape id="_x0000_i1133" type="#_x0000_t75" alt="" style="width:45.5pt;height:20.75pt" o:ole="">
            <v:imagedata r:id="rId214" o:title=""/>
          </v:shape>
          <o:OLEObject Type="Embed" ProgID="Equation.DSMT4" ShapeID="_x0000_i1133" DrawAspect="Content" ObjectID="_1718440311" r:id="rId215"/>
        </w:object>
      </w:r>
      <w:r w:rsidRPr="00525391">
        <w:rPr>
          <w:rFonts w:ascii="Times New Roman" w:hAnsi="Times New Roman"/>
          <w:spacing w:val="20"/>
          <w:sz w:val="22"/>
        </w:rPr>
        <w:t>，</w:t>
      </w:r>
      <w:r w:rsidRPr="00525391">
        <w:rPr>
          <w:rFonts w:ascii="Times New Roman" w:hAnsi="Times New Roman" w:hint="eastAsia"/>
          <w:spacing w:val="20"/>
          <w:sz w:val="22"/>
        </w:rPr>
        <w:t>試選出正確的選項。</w:t>
      </w:r>
    </w:p>
    <w:p w14:paraId="2D041700" w14:textId="58794477" w:rsidR="000730C8" w:rsidRPr="00525391" w:rsidRDefault="000730C8" w:rsidP="00525391">
      <w:pPr>
        <w:pStyle w:val="ABC"/>
        <w:spacing w:beforeLines="50" w:before="120" w:line="400" w:lineRule="atLeast"/>
        <w:ind w:left="360"/>
        <w:rPr>
          <w:spacing w:val="20"/>
          <w:szCs w:val="22"/>
        </w:rPr>
      </w:pPr>
      <w:r w:rsidRPr="00525391">
        <w:rPr>
          <w:spacing w:val="20"/>
          <w:szCs w:val="22"/>
        </w:rPr>
        <w:t xml:space="preserve">(1) </w:t>
      </w:r>
      <w:r w:rsidR="00525391" w:rsidRPr="00525391">
        <w:rPr>
          <w:bCs/>
          <w:noProof/>
          <w:spacing w:val="20"/>
          <w:position w:val="-22"/>
          <w:szCs w:val="22"/>
        </w:rPr>
        <w:object w:dxaOrig="1320" w:dyaOrig="580" w14:anchorId="103C371C">
          <v:shape id="_x0000_i1134" type="#_x0000_t75" alt="" style="width:66.25pt;height:28.25pt" o:ole="">
            <v:imagedata r:id="rId216" o:title=""/>
          </v:shape>
          <o:OLEObject Type="Embed" ProgID="Equation.DSMT4" ShapeID="_x0000_i1134" DrawAspect="Content" ObjectID="_1718440312" r:id="rId217"/>
        </w:object>
      </w:r>
      <w:r w:rsidRPr="00525391">
        <w:rPr>
          <w:spacing w:val="20"/>
          <w:szCs w:val="22"/>
        </w:rPr>
        <w:tab/>
        <w:t xml:space="preserve">(2) </w:t>
      </w:r>
      <w:r w:rsidR="00525391" w:rsidRPr="00525391">
        <w:rPr>
          <w:bCs/>
          <w:noProof/>
          <w:spacing w:val="20"/>
          <w:position w:val="-22"/>
          <w:szCs w:val="22"/>
        </w:rPr>
        <w:object w:dxaOrig="999" w:dyaOrig="580" w14:anchorId="323553E2">
          <v:shape id="_x0000_i1135" type="#_x0000_t75" alt="" style="width:51.25pt;height:28.25pt" o:ole="">
            <v:imagedata r:id="rId218" o:title=""/>
          </v:shape>
          <o:OLEObject Type="Embed" ProgID="Equation.DSMT4" ShapeID="_x0000_i1135" DrawAspect="Content" ObjectID="_1718440313" r:id="rId219"/>
        </w:object>
      </w:r>
      <w:r w:rsidRPr="00525391">
        <w:rPr>
          <w:spacing w:val="20"/>
          <w:szCs w:val="22"/>
        </w:rPr>
        <w:tab/>
        <w:t>(3)</w:t>
      </w:r>
      <w:r w:rsidRPr="00525391">
        <w:rPr>
          <w:rFonts w:hint="eastAsia"/>
          <w:spacing w:val="20"/>
          <w:szCs w:val="22"/>
        </w:rPr>
        <w:t xml:space="preserve"> </w:t>
      </w:r>
      <w:r w:rsidRPr="00525391">
        <w:rPr>
          <w:spacing w:val="20"/>
          <w:szCs w:val="22"/>
        </w:rPr>
        <w:t>數列</w:t>
      </w:r>
      <w:r w:rsidR="00525391" w:rsidRPr="00525391">
        <w:rPr>
          <w:bCs/>
          <w:noProof/>
          <w:spacing w:val="20"/>
          <w:position w:val="-12"/>
          <w:szCs w:val="22"/>
        </w:rPr>
        <w:object w:dxaOrig="420" w:dyaOrig="360" w14:anchorId="4A69D0BA">
          <v:shape id="_x0000_i1136" type="#_x0000_t75" alt="" style="width:20.75pt;height:19pt" o:ole="">
            <v:imagedata r:id="rId220" o:title=""/>
          </v:shape>
          <o:OLEObject Type="Embed" ProgID="Equation.DSMT4" ShapeID="_x0000_i1136" DrawAspect="Content" ObjectID="_1718440314" r:id="rId221"/>
        </w:object>
      </w:r>
      <w:r w:rsidRPr="00525391">
        <w:rPr>
          <w:rFonts w:hint="eastAsia"/>
          <w:spacing w:val="20"/>
          <w:szCs w:val="22"/>
        </w:rPr>
        <w:t>有可能發散</w:t>
      </w:r>
    </w:p>
    <w:p w14:paraId="10F33810" w14:textId="6E6D650A" w:rsidR="000730C8" w:rsidRPr="00525391" w:rsidRDefault="000730C8" w:rsidP="00525391">
      <w:pPr>
        <w:pStyle w:val="ABC"/>
        <w:spacing w:line="400" w:lineRule="atLeast"/>
        <w:ind w:left="360"/>
        <w:rPr>
          <w:spacing w:val="20"/>
          <w:szCs w:val="22"/>
        </w:rPr>
      </w:pPr>
      <w:r w:rsidRPr="00525391">
        <w:rPr>
          <w:spacing w:val="20"/>
          <w:szCs w:val="22"/>
        </w:rPr>
        <w:t xml:space="preserve">(4) </w:t>
      </w:r>
      <w:r w:rsidR="00525391" w:rsidRPr="00525391">
        <w:rPr>
          <w:bCs/>
          <w:noProof/>
          <w:spacing w:val="20"/>
          <w:position w:val="-10"/>
          <w:szCs w:val="22"/>
        </w:rPr>
        <w:object w:dxaOrig="980" w:dyaOrig="320" w14:anchorId="36A4E18B">
          <v:shape id="_x0000_i1137" type="#_x0000_t75" alt="" style="width:49.05pt;height:15.45pt" o:ole="">
            <v:imagedata r:id="rId222" o:title=""/>
          </v:shape>
          <o:OLEObject Type="Embed" ProgID="Equation.DSMT4" ShapeID="_x0000_i1137" DrawAspect="Content" ObjectID="_1718440315" r:id="rId223"/>
        </w:object>
      </w:r>
      <w:r w:rsidRPr="00525391">
        <w:rPr>
          <w:spacing w:val="20"/>
          <w:szCs w:val="22"/>
        </w:rPr>
        <w:tab/>
        <w:t>(5)</w:t>
      </w:r>
      <w:r w:rsidRPr="00525391">
        <w:rPr>
          <w:rFonts w:hint="eastAsia"/>
          <w:spacing w:val="20"/>
          <w:szCs w:val="22"/>
        </w:rPr>
        <w:t xml:space="preserve"> </w:t>
      </w:r>
      <w:r w:rsidR="00525391" w:rsidRPr="00525391">
        <w:rPr>
          <w:bCs/>
          <w:noProof/>
          <w:spacing w:val="20"/>
          <w:position w:val="-10"/>
          <w:szCs w:val="22"/>
        </w:rPr>
        <w:object w:dxaOrig="999" w:dyaOrig="320" w14:anchorId="6C1E22DC">
          <v:shape id="_x0000_i1138" type="#_x0000_t75" alt="" style="width:51.25pt;height:15.45pt" o:ole="">
            <v:imagedata r:id="rId224" o:title=""/>
          </v:shape>
          <o:OLEObject Type="Embed" ProgID="Equation.DSMT4" ShapeID="_x0000_i1138" DrawAspect="Content" ObjectID="_1718440316" r:id="rId225"/>
        </w:object>
      </w:r>
    </w:p>
    <w:p w14:paraId="4BD95354" w14:textId="5DCD0856" w:rsidR="006F4D4F" w:rsidRDefault="006F4D4F" w:rsidP="006F4D4F">
      <w:pPr>
        <w:widowControl/>
        <w:spacing w:line="400" w:lineRule="atLeast"/>
        <w:rPr>
          <w:spacing w:val="10"/>
          <w:sz w:val="22"/>
        </w:rPr>
      </w:pPr>
    </w:p>
    <w:p w14:paraId="1DC5B857" w14:textId="40B3BDAD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4A806067" w14:textId="39FF1EFE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0B54CC5F" w14:textId="4F3100AC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25F3AE1D" w14:textId="106B4A08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5078452A" w14:textId="31023EF1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3E355F7E" w14:textId="77777777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38EA3CC6" w14:textId="28AE6641" w:rsidR="00C263C9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282BAB4C" w14:textId="77777777" w:rsidR="00C263C9" w:rsidRPr="0071234D" w:rsidRDefault="00C263C9" w:rsidP="006F4D4F">
      <w:pPr>
        <w:widowControl/>
        <w:spacing w:line="400" w:lineRule="atLeast"/>
        <w:rPr>
          <w:spacing w:val="10"/>
          <w:sz w:val="22"/>
        </w:rPr>
      </w:pPr>
    </w:p>
    <w:p w14:paraId="784C4CCC" w14:textId="39F3CDB6" w:rsidR="00525391" w:rsidRDefault="00525391" w:rsidP="006F4D4F">
      <w:pPr>
        <w:widowControl/>
        <w:spacing w:line="400" w:lineRule="atLeast"/>
        <w:rPr>
          <w:spacing w:val="10"/>
          <w:sz w:val="22"/>
        </w:rPr>
      </w:pPr>
    </w:p>
    <w:p w14:paraId="4BD95355" w14:textId="6C3AE470" w:rsidR="00E047F3" w:rsidRPr="000220F7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A7174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8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BD95356" w14:textId="4F4FDEF3" w:rsidR="00E047F3" w:rsidRPr="000220F7" w:rsidRDefault="001376E5" w:rsidP="00CC5C48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rPr>
          <w:rFonts w:hint="eastAsia"/>
        </w:rPr>
        <w:t>第</w:t>
      </w:r>
      <w:r w:rsidR="00CC13E4">
        <w:rPr>
          <w:rFonts w:hint="eastAsia"/>
        </w:rPr>
        <w:t>9</w:t>
      </w:r>
      <w:r w:rsidR="00412D2D">
        <w:rPr>
          <w:rFonts w:hint="eastAsia"/>
        </w:rPr>
        <w:t>題</w:t>
      </w:r>
      <w:r w:rsidRPr="000220F7">
        <w:rPr>
          <w:rFonts w:hint="eastAsia"/>
        </w:rPr>
        <w:t>至</w:t>
      </w:r>
      <w:r w:rsidR="00412D2D">
        <w:rPr>
          <w:rFonts w:hint="eastAsia"/>
        </w:rPr>
        <w:t>第</w:t>
      </w:r>
      <w:r w:rsidR="00CC13E4">
        <w:rPr>
          <w:rFonts w:hint="eastAsia"/>
        </w:rPr>
        <w:t>11</w:t>
      </w:r>
      <w:proofErr w:type="gramEnd"/>
      <w:r w:rsidRPr="000220F7">
        <w:rPr>
          <w:rFonts w:hint="eastAsia"/>
        </w:rPr>
        <w:t>題，每題</w:t>
      </w:r>
      <w:r w:rsidR="00DE75DF">
        <w:rPr>
          <w:rFonts w:hint="eastAsia"/>
        </w:rPr>
        <w:t>6</w:t>
      </w:r>
      <w:r w:rsidRPr="000220F7">
        <w:rPr>
          <w:rFonts w:hint="eastAsia"/>
        </w:rPr>
        <w:t>分。</w:t>
      </w:r>
    </w:p>
    <w:p w14:paraId="4BD95357" w14:textId="24B4D3C7" w:rsidR="00913BF6" w:rsidRPr="00C23285" w:rsidRDefault="00CC5C48" w:rsidP="000D52F5">
      <w:pPr>
        <w:pStyle w:val="TIT10cm1505"/>
        <w:spacing w:before="120" w:line="400" w:lineRule="atLeast"/>
        <w:rPr>
          <w:spacing w:val="20"/>
          <w:szCs w:val="22"/>
          <w:u w:val="single"/>
        </w:rPr>
      </w:pPr>
      <w:r w:rsidRPr="00C23285">
        <w:rPr>
          <w:rFonts w:eastAsiaTheme="minorEastAsia" w:hint="eastAsia"/>
          <w:color w:val="000000" w:themeColor="text1"/>
          <w:spacing w:val="20"/>
        </w:rPr>
        <w:t>9</w:t>
      </w:r>
      <w:r w:rsidR="00086E71" w:rsidRPr="00C23285">
        <w:rPr>
          <w:rFonts w:eastAsiaTheme="minorEastAsia"/>
          <w:color w:val="000000" w:themeColor="text1"/>
          <w:spacing w:val="20"/>
        </w:rPr>
        <w:t>.</w:t>
      </w:r>
      <w:r w:rsidR="007322CA" w:rsidRPr="00C23285">
        <w:rPr>
          <w:rFonts w:eastAsiaTheme="minorEastAsia"/>
          <w:color w:val="000000" w:themeColor="text1"/>
          <w:spacing w:val="20"/>
        </w:rPr>
        <w:tab/>
      </w:r>
      <w:r w:rsidR="00CC13E4" w:rsidRPr="00C23285">
        <w:rPr>
          <w:rFonts w:hint="eastAsia"/>
          <w:spacing w:val="20"/>
          <w:szCs w:val="22"/>
          <w:u w:val="single"/>
        </w:rPr>
        <w:t>大吉</w:t>
      </w:r>
      <w:r w:rsidR="006A105D" w:rsidRPr="00C23285">
        <w:rPr>
          <w:rFonts w:hint="eastAsia"/>
          <w:spacing w:val="20"/>
          <w:szCs w:val="22"/>
          <w:u w:val="single"/>
        </w:rPr>
        <w:t>百貨</w:t>
      </w:r>
      <w:r w:rsidR="006A105D" w:rsidRPr="00C23285">
        <w:rPr>
          <w:rFonts w:hint="eastAsia"/>
          <w:spacing w:val="20"/>
          <w:szCs w:val="22"/>
        </w:rPr>
        <w:t>春節期間</w:t>
      </w:r>
      <w:r w:rsidR="00D535CC" w:rsidRPr="00C23285">
        <w:rPr>
          <w:rFonts w:hint="eastAsia"/>
          <w:spacing w:val="20"/>
          <w:szCs w:val="22"/>
        </w:rPr>
        <w:t>準備許多紅包</w:t>
      </w:r>
      <w:r w:rsidR="00AB4CCC" w:rsidRPr="00C23285">
        <w:rPr>
          <w:rFonts w:hint="eastAsia"/>
          <w:spacing w:val="20"/>
          <w:szCs w:val="22"/>
        </w:rPr>
        <w:t>讓顧客</w:t>
      </w:r>
      <w:r w:rsidR="00A14B05" w:rsidRPr="00C23285">
        <w:rPr>
          <w:rFonts w:hint="eastAsia"/>
          <w:spacing w:val="20"/>
          <w:szCs w:val="22"/>
        </w:rPr>
        <w:t>抽籤</w:t>
      </w:r>
      <w:r w:rsidR="00AB4CCC" w:rsidRPr="00C23285">
        <w:rPr>
          <w:rFonts w:hint="eastAsia"/>
          <w:spacing w:val="20"/>
          <w:szCs w:val="22"/>
        </w:rPr>
        <w:t>得紅</w:t>
      </w:r>
      <w:r w:rsidR="00794974" w:rsidRPr="00C23285">
        <w:rPr>
          <w:rFonts w:hint="eastAsia"/>
          <w:spacing w:val="20"/>
          <w:szCs w:val="22"/>
        </w:rPr>
        <w:t>包</w:t>
      </w:r>
      <w:r w:rsidR="00AB4CCC" w:rsidRPr="00C23285">
        <w:rPr>
          <w:rFonts w:hint="eastAsia"/>
          <w:spacing w:val="20"/>
          <w:szCs w:val="22"/>
        </w:rPr>
        <w:t>，</w:t>
      </w:r>
      <w:r w:rsidR="006A105D" w:rsidRPr="00C23285">
        <w:rPr>
          <w:rFonts w:hint="eastAsia"/>
          <w:spacing w:val="20"/>
          <w:szCs w:val="22"/>
        </w:rPr>
        <w:t>並宣稱活動會一直持續到送出</w:t>
      </w:r>
      <w:r w:rsidR="00AB4CCC" w:rsidRPr="00C23285">
        <w:rPr>
          <w:rFonts w:hint="eastAsia"/>
          <w:spacing w:val="20"/>
          <w:szCs w:val="22"/>
        </w:rPr>
        <w:t>所有</w:t>
      </w:r>
      <w:r w:rsidR="006A105D" w:rsidRPr="00C23285">
        <w:rPr>
          <w:rFonts w:hint="eastAsia"/>
          <w:spacing w:val="20"/>
          <w:szCs w:val="22"/>
        </w:rPr>
        <w:t>的紅包</w:t>
      </w:r>
      <w:r w:rsidR="00CC13E4" w:rsidRPr="00C23285">
        <w:rPr>
          <w:rFonts w:hint="eastAsia"/>
          <w:spacing w:val="20"/>
          <w:szCs w:val="22"/>
        </w:rPr>
        <w:t>。</w:t>
      </w:r>
      <w:r w:rsidR="00AB4CCC" w:rsidRPr="00C23285">
        <w:rPr>
          <w:rFonts w:hint="eastAsia"/>
          <w:spacing w:val="20"/>
          <w:szCs w:val="22"/>
        </w:rPr>
        <w:t>抽籤的</w:t>
      </w:r>
      <w:r w:rsidR="00CC13E4" w:rsidRPr="00C23285">
        <w:rPr>
          <w:rFonts w:hint="eastAsia"/>
          <w:spacing w:val="20"/>
          <w:szCs w:val="22"/>
        </w:rPr>
        <w:t>籤筒內有</w:t>
      </w:r>
      <w:r w:rsidR="00A14B05" w:rsidRPr="00C23285">
        <w:rPr>
          <w:rFonts w:hint="eastAsia"/>
          <w:spacing w:val="20"/>
          <w:szCs w:val="22"/>
        </w:rPr>
        <w:t>5</w:t>
      </w:r>
      <w:r w:rsidR="00A14B05" w:rsidRPr="00C23285">
        <w:rPr>
          <w:rFonts w:hint="eastAsia"/>
          <w:spacing w:val="20"/>
          <w:szCs w:val="22"/>
        </w:rPr>
        <w:t>支</w:t>
      </w:r>
      <w:proofErr w:type="gramStart"/>
      <w:r w:rsidR="00A14B05" w:rsidRPr="00C23285">
        <w:rPr>
          <w:rFonts w:hint="eastAsia"/>
          <w:spacing w:val="20"/>
          <w:szCs w:val="22"/>
        </w:rPr>
        <w:t>籤</w:t>
      </w:r>
      <w:proofErr w:type="gramEnd"/>
      <w:r w:rsidR="00CC13E4" w:rsidRPr="00C23285">
        <w:rPr>
          <w:rFonts w:hint="eastAsia"/>
          <w:spacing w:val="20"/>
          <w:szCs w:val="22"/>
        </w:rPr>
        <w:t>、</w:t>
      </w:r>
      <w:r w:rsidR="00A14B05" w:rsidRPr="00C23285">
        <w:rPr>
          <w:rFonts w:hint="eastAsia"/>
          <w:spacing w:val="20"/>
          <w:szCs w:val="22"/>
        </w:rPr>
        <w:t>其中只有</w:t>
      </w:r>
      <w:r w:rsidR="00A14B05" w:rsidRPr="00C23285">
        <w:rPr>
          <w:rFonts w:hint="eastAsia"/>
          <w:spacing w:val="20"/>
          <w:szCs w:val="22"/>
        </w:rPr>
        <w:t>1</w:t>
      </w:r>
      <w:r w:rsidR="00A14B05" w:rsidRPr="00C23285">
        <w:rPr>
          <w:rFonts w:hint="eastAsia"/>
          <w:spacing w:val="20"/>
          <w:szCs w:val="22"/>
        </w:rPr>
        <w:t>支籤有標示「大吉」</w:t>
      </w:r>
      <w:r w:rsidR="001172B5" w:rsidRPr="00C23285">
        <w:rPr>
          <w:rFonts w:hint="eastAsia"/>
          <w:spacing w:val="20"/>
          <w:szCs w:val="22"/>
        </w:rPr>
        <w:t>，且每支籤被抽中的機會均等。每位顧客從籤筒中抽取一支</w:t>
      </w:r>
      <w:proofErr w:type="gramStart"/>
      <w:r w:rsidR="001172B5" w:rsidRPr="00C23285">
        <w:rPr>
          <w:rFonts w:hint="eastAsia"/>
          <w:spacing w:val="20"/>
          <w:szCs w:val="22"/>
        </w:rPr>
        <w:t>籤</w:t>
      </w:r>
      <w:proofErr w:type="gramEnd"/>
      <w:r w:rsidR="001172B5" w:rsidRPr="00C23285">
        <w:rPr>
          <w:rFonts w:hint="eastAsia"/>
          <w:spacing w:val="20"/>
          <w:szCs w:val="22"/>
        </w:rPr>
        <w:t>記錄後，將籤放回籤筒再抽</w:t>
      </w:r>
      <w:r w:rsidR="00CC13E4" w:rsidRPr="00C23285">
        <w:rPr>
          <w:rFonts w:hint="eastAsia"/>
          <w:spacing w:val="20"/>
          <w:szCs w:val="22"/>
        </w:rPr>
        <w:t>下一回</w:t>
      </w:r>
      <w:r w:rsidR="001172B5" w:rsidRPr="00C23285">
        <w:rPr>
          <w:rFonts w:hint="eastAsia"/>
          <w:spacing w:val="20"/>
          <w:szCs w:val="22"/>
        </w:rPr>
        <w:t>，最多抽取</w:t>
      </w:r>
      <w:r w:rsidR="001172B5" w:rsidRPr="00C23285">
        <w:rPr>
          <w:rFonts w:hint="eastAsia"/>
          <w:spacing w:val="20"/>
          <w:szCs w:val="22"/>
        </w:rPr>
        <w:t>3</w:t>
      </w:r>
      <w:r w:rsidR="00CC13E4" w:rsidRPr="00C23285">
        <w:rPr>
          <w:rFonts w:hint="eastAsia"/>
          <w:spacing w:val="20"/>
          <w:szCs w:val="22"/>
        </w:rPr>
        <w:t>回。當抽取過程中出現連續兩回</w:t>
      </w:r>
      <w:r w:rsidR="001172B5" w:rsidRPr="00C23285">
        <w:rPr>
          <w:rFonts w:hint="eastAsia"/>
          <w:spacing w:val="20"/>
          <w:szCs w:val="22"/>
        </w:rPr>
        <w:t>抽中「大吉」</w:t>
      </w:r>
      <w:r w:rsidR="00CC13E4" w:rsidRPr="00C23285">
        <w:rPr>
          <w:rFonts w:hint="eastAsia"/>
          <w:spacing w:val="20"/>
          <w:szCs w:val="22"/>
        </w:rPr>
        <w:t>，則</w:t>
      </w:r>
      <w:r w:rsidR="005128DF" w:rsidRPr="00C23285">
        <w:rPr>
          <w:rFonts w:hint="eastAsia"/>
          <w:spacing w:val="20"/>
          <w:szCs w:val="22"/>
        </w:rPr>
        <w:t>該顧客停止抽籤並得到紅包</w:t>
      </w:r>
      <w:r w:rsidR="00CC13E4" w:rsidRPr="00C23285">
        <w:rPr>
          <w:rFonts w:hint="eastAsia"/>
          <w:spacing w:val="20"/>
          <w:szCs w:val="22"/>
        </w:rPr>
        <w:t>。</w:t>
      </w:r>
      <w:r w:rsidR="00C23285">
        <w:rPr>
          <w:spacing w:val="20"/>
          <w:szCs w:val="22"/>
          <w:u w:val="single"/>
        </w:rPr>
        <w:br/>
      </w:r>
      <w:r w:rsidR="00CC13E4" w:rsidRPr="00C23285">
        <w:rPr>
          <w:rFonts w:hint="eastAsia"/>
          <w:spacing w:val="20"/>
          <w:szCs w:val="22"/>
        </w:rPr>
        <w:t>我們可將每</w:t>
      </w:r>
      <w:r w:rsidR="00134978" w:rsidRPr="00C23285">
        <w:rPr>
          <w:rFonts w:hint="eastAsia"/>
          <w:spacing w:val="20"/>
          <w:szCs w:val="22"/>
        </w:rPr>
        <w:t>位顧客</w:t>
      </w:r>
      <w:r w:rsidR="005128DF" w:rsidRPr="00C23285">
        <w:rPr>
          <w:rFonts w:hint="eastAsia"/>
          <w:spacing w:val="20"/>
          <w:szCs w:val="22"/>
        </w:rPr>
        <w:t>抽籤是否得到紅包</w:t>
      </w:r>
      <w:r w:rsidR="00D0698C" w:rsidRPr="00C23285">
        <w:rPr>
          <w:rFonts w:hint="eastAsia"/>
          <w:spacing w:val="20"/>
          <w:szCs w:val="22"/>
        </w:rPr>
        <w:t>視為一次</w:t>
      </w:r>
      <w:proofErr w:type="gramStart"/>
      <w:r w:rsidR="00D0698C" w:rsidRPr="00C23285">
        <w:rPr>
          <w:rFonts w:hint="eastAsia"/>
          <w:spacing w:val="20"/>
          <w:szCs w:val="22"/>
        </w:rPr>
        <w:t>伯</w:t>
      </w:r>
      <w:proofErr w:type="gramEnd"/>
      <w:r w:rsidR="00D0698C" w:rsidRPr="00C23285">
        <w:rPr>
          <w:rFonts w:hint="eastAsia"/>
          <w:spacing w:val="20"/>
          <w:szCs w:val="22"/>
        </w:rPr>
        <w:t>努力</w:t>
      </w:r>
      <w:r w:rsidR="00CC13E4" w:rsidRPr="00C23285">
        <w:rPr>
          <w:rFonts w:hint="eastAsia"/>
          <w:spacing w:val="20"/>
          <w:szCs w:val="22"/>
        </w:rPr>
        <w:t>試驗。設整個活動</w:t>
      </w:r>
      <w:r w:rsidR="005128DF" w:rsidRPr="00C23285">
        <w:rPr>
          <w:rFonts w:hint="eastAsia"/>
          <w:spacing w:val="20"/>
          <w:szCs w:val="22"/>
        </w:rPr>
        <w:t>第一個得到紅包</w:t>
      </w:r>
      <w:r w:rsidR="00CC13E4" w:rsidRPr="00C23285">
        <w:rPr>
          <w:rFonts w:hint="eastAsia"/>
          <w:spacing w:val="20"/>
          <w:szCs w:val="22"/>
        </w:rPr>
        <w:t>的顧客是第</w:t>
      </w:r>
      <w:r w:rsidR="00C23285" w:rsidRPr="00C23285">
        <w:rPr>
          <w:bCs/>
          <w:noProof/>
          <w:spacing w:val="20"/>
          <w:position w:val="-4"/>
          <w:szCs w:val="22"/>
        </w:rPr>
        <w:object w:dxaOrig="260" w:dyaOrig="240" w14:anchorId="73A3C8AD">
          <v:shape id="_x0000_i1139" type="#_x0000_t75" alt="" style="width:13.25pt;height:11.95pt" o:ole="">
            <v:imagedata r:id="rId226" o:title=""/>
          </v:shape>
          <o:OLEObject Type="Embed" ProgID="Equation.DSMT4" ShapeID="_x0000_i1139" DrawAspect="Content" ObjectID="_1718440317" r:id="rId227"/>
        </w:object>
      </w:r>
      <w:r w:rsidR="005128DF" w:rsidRPr="00C23285">
        <w:rPr>
          <w:rFonts w:hint="eastAsia"/>
          <w:spacing w:val="20"/>
          <w:szCs w:val="22"/>
        </w:rPr>
        <w:t>位抽籤</w:t>
      </w:r>
      <w:r w:rsidR="00CC13E4" w:rsidRPr="00C23285">
        <w:rPr>
          <w:rFonts w:hint="eastAsia"/>
          <w:spacing w:val="20"/>
          <w:szCs w:val="22"/>
        </w:rPr>
        <w:t>的顧客，</w:t>
      </w:r>
      <w:r w:rsidR="003259C5" w:rsidRPr="00C23285">
        <w:rPr>
          <w:rFonts w:hint="eastAsia"/>
          <w:spacing w:val="20"/>
          <w:szCs w:val="22"/>
        </w:rPr>
        <w:t>並以</w:t>
      </w:r>
      <w:r w:rsidR="00C23285" w:rsidRPr="00C23285">
        <w:rPr>
          <w:bCs/>
          <w:noProof/>
          <w:spacing w:val="20"/>
          <w:position w:val="-10"/>
          <w:szCs w:val="22"/>
        </w:rPr>
        <w:object w:dxaOrig="580" w:dyaOrig="300" w14:anchorId="6AEC9F44">
          <v:shape id="_x0000_i1140" type="#_x0000_t75" alt="" style="width:28.25pt;height:15pt" o:ole="">
            <v:imagedata r:id="rId228" o:title=""/>
          </v:shape>
          <o:OLEObject Type="Embed" ProgID="Equation.DSMT4" ShapeID="_x0000_i1140" DrawAspect="Content" ObjectID="_1718440318" r:id="rId229"/>
        </w:object>
      </w:r>
      <w:r w:rsidR="00CC13E4" w:rsidRPr="00C23285">
        <w:rPr>
          <w:rFonts w:hint="eastAsia"/>
          <w:spacing w:val="20"/>
          <w:szCs w:val="22"/>
        </w:rPr>
        <w:t>表示</w:t>
      </w:r>
      <w:r w:rsidR="003259C5" w:rsidRPr="00C23285">
        <w:rPr>
          <w:rFonts w:hint="eastAsia"/>
          <w:spacing w:val="20"/>
          <w:szCs w:val="22"/>
        </w:rPr>
        <w:t>隨機變數</w:t>
      </w:r>
      <w:r w:rsidR="00C23285" w:rsidRPr="00C23285">
        <w:rPr>
          <w:bCs/>
          <w:noProof/>
          <w:spacing w:val="20"/>
          <w:position w:val="-4"/>
          <w:szCs w:val="22"/>
        </w:rPr>
        <w:object w:dxaOrig="260" w:dyaOrig="240" w14:anchorId="0A25A8C9">
          <v:shape id="_x0000_i1141" type="#_x0000_t75" alt="" style="width:13.25pt;height:11.95pt" o:ole="">
            <v:imagedata r:id="rId226" o:title=""/>
          </v:shape>
          <o:OLEObject Type="Embed" ProgID="Equation.DSMT4" ShapeID="_x0000_i1141" DrawAspect="Content" ObjectID="_1718440319" r:id="rId230"/>
        </w:object>
      </w:r>
      <w:r w:rsidR="00CC13E4" w:rsidRPr="00C23285">
        <w:rPr>
          <w:rFonts w:hint="eastAsia"/>
          <w:spacing w:val="20"/>
          <w:szCs w:val="22"/>
        </w:rPr>
        <w:t>的期望值，則</w:t>
      </w:r>
      <w:r w:rsidR="00C23285" w:rsidRPr="00C23285">
        <w:rPr>
          <w:bCs/>
          <w:noProof/>
          <w:spacing w:val="20"/>
          <w:position w:val="-10"/>
          <w:szCs w:val="22"/>
        </w:rPr>
        <w:object w:dxaOrig="740" w:dyaOrig="300" w14:anchorId="4DEEA6B4">
          <v:shape id="_x0000_i1142" type="#_x0000_t75" alt="" style="width:36.2pt;height:15pt" o:ole="">
            <v:imagedata r:id="rId231" o:title=""/>
          </v:shape>
          <o:OLEObject Type="Embed" ProgID="Equation.DSMT4" ShapeID="_x0000_i1142" DrawAspect="Content" ObjectID="_1718440320" r:id="rId232"/>
        </w:object>
      </w:r>
      <w:bookmarkStart w:id="1" w:name="_Hlk107565388"/>
      <w:r w:rsidR="00605AE2" w:rsidRPr="000220F7">
        <w:rPr>
          <w:color w:val="000000" w:themeColor="text1"/>
          <w:spacing w:val="10"/>
        </w:rPr>
        <w:fldChar w:fldCharType="begin"/>
      </w:r>
      <w:r w:rsidR="00605AE2" w:rsidRPr="000220F7">
        <w:rPr>
          <w:color w:val="000000" w:themeColor="text1"/>
          <w:spacing w:val="10"/>
        </w:rPr>
        <w:instrText>eq \x\bo(</w:instrText>
      </w:r>
      <w:r w:rsidR="00605AE2" w:rsidRPr="000220F7">
        <w:rPr>
          <w:color w:val="000000" w:themeColor="text1"/>
          <w:spacing w:val="10"/>
        </w:rPr>
        <w:fldChar w:fldCharType="begin"/>
      </w:r>
      <w:r w:rsidR="00605AE2" w:rsidRPr="000220F7">
        <w:rPr>
          <w:color w:val="000000" w:themeColor="text1"/>
          <w:spacing w:val="10"/>
        </w:rPr>
        <w:instrText>eq \o\ac(</w:instrText>
      </w:r>
      <w:r w:rsidR="00605AE2" w:rsidRPr="00C34F6F">
        <w:rPr>
          <w:rFonts w:hint="eastAsia"/>
          <w:color w:val="000000" w:themeColor="text1"/>
          <w:spacing w:val="10"/>
          <w:position w:val="-10"/>
          <w:sz w:val="56"/>
          <w:szCs w:val="60"/>
        </w:rPr>
        <w:instrText>○</w:instrText>
      </w:r>
      <w:r w:rsidR="00605AE2" w:rsidRPr="000220F7">
        <w:rPr>
          <w:color w:val="000000" w:themeColor="text1"/>
          <w:spacing w:val="10"/>
        </w:rPr>
        <w:instrText>,</w:instrText>
      </w:r>
      <w:r w:rsidR="00605AE2" w:rsidRPr="000220F7">
        <w:rPr>
          <w:color w:val="000000" w:themeColor="text1"/>
          <w:spacing w:val="10"/>
        </w:rPr>
        <w:fldChar w:fldCharType="begin"/>
      </w:r>
      <w:r w:rsidR="00605AE2" w:rsidRPr="000220F7">
        <w:rPr>
          <w:color w:val="000000" w:themeColor="text1"/>
          <w:spacing w:val="10"/>
        </w:rPr>
        <w:instrText>eq \d\fo1()</w:instrText>
      </w:r>
      <w:r w:rsidR="00605AE2">
        <w:rPr>
          <w:color w:val="000000" w:themeColor="text1"/>
          <w:spacing w:val="10"/>
        </w:rPr>
        <w:instrText>9</w:instrText>
      </w:r>
      <w:r w:rsidR="00605AE2" w:rsidRPr="00404915">
        <w:rPr>
          <w:color w:val="000000" w:themeColor="text1"/>
        </w:rPr>
        <w:instrText>-1</w:instrText>
      </w:r>
      <w:r w:rsidR="00605AE2" w:rsidRPr="000220F7">
        <w:rPr>
          <w:color w:val="000000" w:themeColor="text1"/>
          <w:spacing w:val="10"/>
        </w:rPr>
        <w:fldChar w:fldCharType="end"/>
      </w:r>
      <w:r w:rsidR="00605AE2" w:rsidRPr="000220F7">
        <w:rPr>
          <w:color w:val="000000" w:themeColor="text1"/>
          <w:spacing w:val="10"/>
        </w:rPr>
        <w:instrText>)</w:instrText>
      </w:r>
      <w:r w:rsidR="00605AE2" w:rsidRPr="000220F7">
        <w:rPr>
          <w:color w:val="000000" w:themeColor="text1"/>
          <w:spacing w:val="10"/>
        </w:rPr>
        <w:fldChar w:fldCharType="end"/>
      </w:r>
      <w:r w:rsidR="00605AE2" w:rsidRPr="000220F7">
        <w:rPr>
          <w:color w:val="000000" w:themeColor="text1"/>
          <w:spacing w:val="10"/>
        </w:rPr>
        <w:fldChar w:fldCharType="begin"/>
      </w:r>
      <w:r w:rsidR="00605AE2" w:rsidRPr="000220F7">
        <w:rPr>
          <w:color w:val="000000" w:themeColor="text1"/>
          <w:spacing w:val="10"/>
        </w:rPr>
        <w:instrText>eq \o\ac(</w:instrText>
      </w:r>
      <w:r w:rsidR="00605AE2" w:rsidRPr="00C34F6F">
        <w:rPr>
          <w:rFonts w:hint="eastAsia"/>
          <w:color w:val="000000" w:themeColor="text1"/>
          <w:spacing w:val="10"/>
          <w:position w:val="-10"/>
          <w:sz w:val="56"/>
          <w:szCs w:val="60"/>
        </w:rPr>
        <w:instrText>○</w:instrText>
      </w:r>
      <w:r w:rsidR="00605AE2" w:rsidRPr="000220F7">
        <w:rPr>
          <w:color w:val="000000" w:themeColor="text1"/>
          <w:spacing w:val="10"/>
        </w:rPr>
        <w:instrText>,</w:instrText>
      </w:r>
      <w:r w:rsidR="00605AE2" w:rsidRPr="000220F7">
        <w:rPr>
          <w:color w:val="000000" w:themeColor="text1"/>
          <w:spacing w:val="10"/>
        </w:rPr>
        <w:fldChar w:fldCharType="begin"/>
      </w:r>
      <w:r w:rsidR="00605AE2" w:rsidRPr="000220F7">
        <w:rPr>
          <w:color w:val="000000" w:themeColor="text1"/>
          <w:spacing w:val="10"/>
        </w:rPr>
        <w:instrText>eq \d\fo1()</w:instrText>
      </w:r>
      <w:r w:rsidR="00605AE2">
        <w:rPr>
          <w:color w:val="000000" w:themeColor="text1"/>
        </w:rPr>
        <w:instrText>9</w:instrText>
      </w:r>
      <w:r w:rsidR="00605AE2" w:rsidRPr="00404915">
        <w:rPr>
          <w:color w:val="000000" w:themeColor="text1"/>
        </w:rPr>
        <w:instrText>-2</w:instrText>
      </w:r>
      <w:r w:rsidR="00605AE2" w:rsidRPr="000220F7">
        <w:rPr>
          <w:color w:val="000000" w:themeColor="text1"/>
          <w:spacing w:val="10"/>
        </w:rPr>
        <w:fldChar w:fldCharType="end"/>
      </w:r>
      <w:r w:rsidR="00605AE2" w:rsidRPr="000220F7">
        <w:rPr>
          <w:color w:val="000000" w:themeColor="text1"/>
          <w:spacing w:val="10"/>
        </w:rPr>
        <w:instrText>)</w:instrText>
      </w:r>
      <w:r w:rsidR="00605AE2" w:rsidRPr="000220F7">
        <w:rPr>
          <w:color w:val="000000" w:themeColor="text1"/>
          <w:spacing w:val="10"/>
        </w:rPr>
        <w:fldChar w:fldCharType="end"/>
      </w:r>
      <w:r w:rsidR="00605AE2" w:rsidRPr="000220F7">
        <w:rPr>
          <w:color w:val="000000" w:themeColor="text1"/>
          <w:spacing w:val="10"/>
        </w:rPr>
        <w:instrText>)</w:instrText>
      </w:r>
      <w:r w:rsidR="00605AE2" w:rsidRPr="000220F7">
        <w:rPr>
          <w:color w:val="000000" w:themeColor="text1"/>
          <w:spacing w:val="10"/>
        </w:rPr>
        <w:fldChar w:fldCharType="end"/>
      </w:r>
      <w:bookmarkEnd w:id="1"/>
      <w:r w:rsidR="00CC13E4" w:rsidRPr="00C23285">
        <w:rPr>
          <w:rFonts w:hint="eastAsia"/>
          <w:spacing w:val="20"/>
          <w:szCs w:val="22"/>
        </w:rPr>
        <w:t>。（四捨五入到整數</w:t>
      </w:r>
      <w:r w:rsidR="005128DF" w:rsidRPr="00C23285">
        <w:rPr>
          <w:rFonts w:hint="eastAsia"/>
          <w:spacing w:val="20"/>
          <w:szCs w:val="22"/>
        </w:rPr>
        <w:t>位</w:t>
      </w:r>
      <w:r w:rsidR="00CC13E4" w:rsidRPr="00C23285">
        <w:rPr>
          <w:rFonts w:hint="eastAsia"/>
          <w:spacing w:val="20"/>
          <w:szCs w:val="22"/>
        </w:rPr>
        <w:t>）</w:t>
      </w:r>
    </w:p>
    <w:p w14:paraId="4BD95358" w14:textId="5AF35BD0" w:rsidR="00F5660C" w:rsidRDefault="00F5660C" w:rsidP="00C23285">
      <w:pPr>
        <w:spacing w:line="400" w:lineRule="atLeast"/>
        <w:ind w:rightChars="-50" w:right="-120"/>
      </w:pPr>
    </w:p>
    <w:p w14:paraId="3A368B3D" w14:textId="44BAFB27" w:rsidR="00C23285" w:rsidRDefault="00C23285" w:rsidP="00C23285">
      <w:pPr>
        <w:spacing w:line="400" w:lineRule="atLeast"/>
        <w:ind w:rightChars="-50" w:right="-120"/>
      </w:pPr>
    </w:p>
    <w:p w14:paraId="5441CE6D" w14:textId="7B98FB78" w:rsidR="008A2D9E" w:rsidRDefault="008A2D9E" w:rsidP="00C23285">
      <w:pPr>
        <w:spacing w:line="400" w:lineRule="atLeast"/>
        <w:ind w:rightChars="-50" w:right="-120"/>
      </w:pPr>
    </w:p>
    <w:p w14:paraId="36F41C90" w14:textId="4DF87E6D" w:rsidR="008A2D9E" w:rsidRDefault="008A2D9E" w:rsidP="00C23285">
      <w:pPr>
        <w:spacing w:line="400" w:lineRule="atLeast"/>
        <w:ind w:rightChars="-50" w:right="-120"/>
      </w:pPr>
    </w:p>
    <w:p w14:paraId="51170BB1" w14:textId="7C2854F2" w:rsidR="008A2D9E" w:rsidRDefault="008A2D9E" w:rsidP="00C23285">
      <w:pPr>
        <w:spacing w:line="400" w:lineRule="atLeast"/>
        <w:ind w:rightChars="-50" w:right="-120"/>
      </w:pPr>
    </w:p>
    <w:p w14:paraId="324FCB57" w14:textId="3A389329" w:rsidR="008A2D9E" w:rsidRDefault="008A2D9E" w:rsidP="00C23285">
      <w:pPr>
        <w:spacing w:line="400" w:lineRule="atLeast"/>
        <w:ind w:rightChars="-50" w:right="-120"/>
      </w:pPr>
    </w:p>
    <w:p w14:paraId="27725B78" w14:textId="692BE0AF" w:rsidR="008A2D9E" w:rsidRDefault="008A2D9E" w:rsidP="00C23285">
      <w:pPr>
        <w:spacing w:line="400" w:lineRule="atLeast"/>
        <w:ind w:rightChars="-50" w:right="-120"/>
      </w:pPr>
    </w:p>
    <w:p w14:paraId="20BCD344" w14:textId="77777777" w:rsidR="000D52F5" w:rsidRPr="00C23285" w:rsidRDefault="000D52F5" w:rsidP="00C23285">
      <w:pPr>
        <w:spacing w:line="400" w:lineRule="atLeast"/>
        <w:ind w:rightChars="-50" w:right="-120"/>
      </w:pPr>
    </w:p>
    <w:p w14:paraId="5EC9DEDC" w14:textId="31D31753" w:rsidR="00417253" w:rsidRPr="00417253" w:rsidRDefault="00417253" w:rsidP="00417253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Theme="minorEastAsia" w:hAnsiTheme="minorEastAsia"/>
          <w:spacing w:val="20"/>
          <w:sz w:val="22"/>
        </w:rPr>
      </w:pPr>
      <w:r w:rsidRPr="00417253">
        <w:rPr>
          <w:rFonts w:ascii="Times New Roman" w:hAnsi="Times New Roman" w:cs="新細明體" w:hint="eastAsia"/>
          <w:color w:val="000000" w:themeColor="text1"/>
          <w:spacing w:val="20"/>
          <w:sz w:val="22"/>
          <w:szCs w:val="20"/>
        </w:rPr>
        <w:t>10.</w:t>
      </w:r>
      <w:r w:rsidRPr="00417253">
        <w:rPr>
          <w:rFonts w:ascii="Times New Roman" w:hAnsi="Times New Roman" w:cs="新細明體"/>
          <w:color w:val="000000" w:themeColor="text1"/>
          <w:spacing w:val="22"/>
          <w:sz w:val="22"/>
          <w:szCs w:val="20"/>
        </w:rPr>
        <w:tab/>
      </w:r>
      <w:r w:rsidRPr="00417253">
        <w:rPr>
          <w:rFonts w:asciiTheme="minorEastAsia" w:hAnsiTheme="minorEastAsia" w:hint="eastAsia"/>
          <w:spacing w:val="22"/>
          <w:sz w:val="22"/>
        </w:rPr>
        <w:t>老師要求班上學藝安排在下週一、二、三、四這</w:t>
      </w:r>
      <w:r w:rsidRPr="00417253">
        <w:rPr>
          <w:rFonts w:asciiTheme="minorEastAsia" w:hAnsiTheme="minorEastAsia"/>
          <w:spacing w:val="22"/>
          <w:position w:val="-4"/>
          <w:sz w:val="22"/>
        </w:rPr>
        <w:object w:dxaOrig="180" w:dyaOrig="240" w14:anchorId="5449DD82">
          <v:shape id="_x0000_i1143" type="#_x0000_t75" style="width:9.3pt;height:11.95pt" o:ole="">
            <v:imagedata r:id="rId233" o:title=""/>
          </v:shape>
          <o:OLEObject Type="Embed" ProgID="Equation.DSMT4" ShapeID="_x0000_i1143" DrawAspect="Content" ObjectID="_1718440321" r:id="rId234"/>
        </w:object>
      </w:r>
      <w:r w:rsidRPr="00417253">
        <w:rPr>
          <w:rFonts w:asciiTheme="minorEastAsia" w:hAnsiTheme="minorEastAsia" w:hint="eastAsia"/>
          <w:spacing w:val="22"/>
          <w:sz w:val="22"/>
        </w:rPr>
        <w:t>天</w:t>
      </w:r>
      <w:r w:rsidR="005155C6">
        <w:rPr>
          <w:rFonts w:asciiTheme="minorEastAsia" w:hAnsiTheme="minorEastAsia" w:hint="eastAsia"/>
          <w:spacing w:val="22"/>
          <w:sz w:val="22"/>
        </w:rPr>
        <w:t>，</w:t>
      </w:r>
      <w:proofErr w:type="gramStart"/>
      <w:r w:rsidR="00B26ECC">
        <w:rPr>
          <w:rFonts w:asciiTheme="minorEastAsia" w:hAnsiTheme="minorEastAsia" w:hint="eastAsia"/>
          <w:spacing w:val="22"/>
          <w:sz w:val="22"/>
        </w:rPr>
        <w:t>發完</w:t>
      </w:r>
      <w:r w:rsidRPr="00417253">
        <w:rPr>
          <w:rFonts w:asciiTheme="minorEastAsia" w:hAnsiTheme="minorEastAsia" w:hint="eastAsia"/>
          <w:spacing w:val="22"/>
          <w:sz w:val="22"/>
        </w:rPr>
        <w:t>國</w:t>
      </w:r>
      <w:proofErr w:type="gramEnd"/>
      <w:r w:rsidRPr="00417253">
        <w:rPr>
          <w:rFonts w:asciiTheme="minorEastAsia" w:hAnsiTheme="minorEastAsia" w:hint="eastAsia"/>
          <w:spacing w:val="22"/>
          <w:sz w:val="22"/>
        </w:rPr>
        <w:t>、英、數、社、自共</w:t>
      </w:r>
      <w:r w:rsidRPr="00417253">
        <w:rPr>
          <w:rFonts w:asciiTheme="minorEastAsia" w:hAnsiTheme="minorEastAsia"/>
          <w:spacing w:val="22"/>
          <w:position w:val="-6"/>
          <w:sz w:val="22"/>
        </w:rPr>
        <w:object w:dxaOrig="180" w:dyaOrig="260" w14:anchorId="30C3B37F">
          <v:shape id="_x0000_i1144" type="#_x0000_t75" style="width:9.3pt;height:13.25pt" o:ole="">
            <v:imagedata r:id="rId235" o:title=""/>
          </v:shape>
          <o:OLEObject Type="Embed" ProgID="Equation.DSMT4" ShapeID="_x0000_i1144" DrawAspect="Content" ObjectID="_1718440322" r:id="rId236"/>
        </w:object>
      </w:r>
      <w:r w:rsidRPr="00417253">
        <w:rPr>
          <w:rFonts w:asciiTheme="minorEastAsia" w:hAnsiTheme="minorEastAsia" w:hint="eastAsia"/>
          <w:spacing w:val="22"/>
          <w:sz w:val="22"/>
        </w:rPr>
        <w:t>張複習卷</w:t>
      </w:r>
      <w:r w:rsidR="005155C6">
        <w:rPr>
          <w:rFonts w:asciiTheme="minorEastAsia" w:hAnsiTheme="minorEastAsia" w:hint="eastAsia"/>
          <w:spacing w:val="22"/>
          <w:sz w:val="22"/>
        </w:rPr>
        <w:t>，</w:t>
      </w:r>
      <w:r w:rsidRPr="00417253">
        <w:rPr>
          <w:rFonts w:asciiTheme="minorEastAsia" w:hAnsiTheme="minorEastAsia" w:hint="eastAsia"/>
          <w:spacing w:val="22"/>
          <w:sz w:val="22"/>
        </w:rPr>
        <w:t>每天至少發其中</w:t>
      </w:r>
      <w:proofErr w:type="gramStart"/>
      <w:r w:rsidRPr="00417253">
        <w:rPr>
          <w:rFonts w:asciiTheme="minorEastAsia" w:hAnsiTheme="minorEastAsia" w:hint="eastAsia"/>
          <w:spacing w:val="22"/>
          <w:sz w:val="22"/>
        </w:rPr>
        <w:t>一</w:t>
      </w:r>
      <w:proofErr w:type="gramEnd"/>
      <w:r w:rsidRPr="00417253">
        <w:rPr>
          <w:rFonts w:asciiTheme="minorEastAsia" w:hAnsiTheme="minorEastAsia" w:hint="eastAsia"/>
          <w:spacing w:val="22"/>
          <w:sz w:val="22"/>
        </w:rPr>
        <w:t>科的卷子給同學帶回家練習，隔天繳交。由於週二有國、英兩門課，國文老師要求國文的卷子</w:t>
      </w:r>
      <w:r w:rsidRPr="00417253">
        <w:rPr>
          <w:rFonts w:asciiTheme="minorEastAsia" w:hAnsiTheme="minorEastAsia" w:hint="eastAsia"/>
          <w:b/>
          <w:spacing w:val="22"/>
          <w:sz w:val="22"/>
          <w:u w:val="single"/>
        </w:rPr>
        <w:t>一定要</w:t>
      </w:r>
      <w:r w:rsidRPr="00417253">
        <w:rPr>
          <w:rFonts w:asciiTheme="minorEastAsia" w:hAnsiTheme="minorEastAsia" w:hint="eastAsia"/>
          <w:spacing w:val="22"/>
          <w:sz w:val="22"/>
        </w:rPr>
        <w:t>在週一發出以便檢討；而英文老師因為當天另有指派作業，所以要求英文的卷子</w:t>
      </w:r>
      <w:r w:rsidRPr="00417253">
        <w:rPr>
          <w:rFonts w:asciiTheme="minorEastAsia" w:hAnsiTheme="minorEastAsia" w:hint="eastAsia"/>
          <w:b/>
          <w:spacing w:val="22"/>
          <w:sz w:val="22"/>
          <w:u w:val="single"/>
        </w:rPr>
        <w:t>不要</w:t>
      </w:r>
      <w:r w:rsidRPr="00417253">
        <w:rPr>
          <w:rFonts w:asciiTheme="minorEastAsia" w:hAnsiTheme="minorEastAsia" w:hint="eastAsia"/>
          <w:spacing w:val="22"/>
          <w:sz w:val="22"/>
        </w:rPr>
        <w:t>在週二發出。依此要求，學藝共有</w: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0-1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0-2</w:instrText>
      </w:r>
      <w:r w:rsidRPr="00C34F6F">
        <w:rPr>
          <w:rFonts w:ascii="Times New Roman" w:hAnsi="Times New Roman"/>
          <w:color w:val="000000" w:themeColor="text1"/>
          <w:spacing w:val="-20"/>
          <w:sz w:val="22"/>
          <w:szCs w:val="20"/>
        </w:rPr>
        <w:instrText xml:space="preserve"> 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417253">
        <w:rPr>
          <w:rFonts w:asciiTheme="minorEastAsia" w:hAnsiTheme="minorEastAsia" w:hint="eastAsia"/>
          <w:spacing w:val="22"/>
          <w:sz w:val="22"/>
        </w:rPr>
        <w:t>種安排方式。</w:t>
      </w:r>
    </w:p>
    <w:p w14:paraId="4BD9535A" w14:textId="481D2CCD" w:rsidR="00913BF6" w:rsidRDefault="00913BF6" w:rsidP="00605AE2">
      <w:pPr>
        <w:spacing w:line="400" w:lineRule="atLeast"/>
        <w:ind w:rightChars="-50" w:right="-120"/>
      </w:pPr>
    </w:p>
    <w:p w14:paraId="10CA7664" w14:textId="080865DF" w:rsidR="00404915" w:rsidRDefault="00404915" w:rsidP="00605AE2">
      <w:pPr>
        <w:spacing w:line="400" w:lineRule="atLeast"/>
        <w:ind w:rightChars="-50" w:right="-120"/>
      </w:pPr>
    </w:p>
    <w:p w14:paraId="4538E272" w14:textId="01A18B28" w:rsidR="008A2D9E" w:rsidRDefault="008A2D9E" w:rsidP="00605AE2">
      <w:pPr>
        <w:spacing w:line="400" w:lineRule="atLeast"/>
        <w:ind w:rightChars="-50" w:right="-120"/>
      </w:pPr>
    </w:p>
    <w:p w14:paraId="2D641EA7" w14:textId="77777777" w:rsidR="008A2D9E" w:rsidRDefault="008A2D9E" w:rsidP="00605AE2">
      <w:pPr>
        <w:spacing w:line="400" w:lineRule="atLeast"/>
        <w:ind w:rightChars="-50" w:right="-120"/>
      </w:pPr>
    </w:p>
    <w:p w14:paraId="5B78655B" w14:textId="34D53458" w:rsidR="008A2D9E" w:rsidRDefault="008A2D9E" w:rsidP="00605AE2">
      <w:pPr>
        <w:spacing w:line="400" w:lineRule="atLeast"/>
        <w:ind w:rightChars="-50" w:right="-120"/>
      </w:pPr>
    </w:p>
    <w:p w14:paraId="7245D71A" w14:textId="7C59F70E" w:rsidR="008A2D9E" w:rsidRDefault="008A2D9E" w:rsidP="00605AE2">
      <w:pPr>
        <w:spacing w:line="400" w:lineRule="atLeast"/>
        <w:ind w:rightChars="-50" w:right="-120"/>
      </w:pPr>
    </w:p>
    <w:p w14:paraId="2267C29B" w14:textId="77777777" w:rsidR="008A2D9E" w:rsidRDefault="008A2D9E" w:rsidP="00605AE2">
      <w:pPr>
        <w:spacing w:line="400" w:lineRule="atLeast"/>
        <w:ind w:rightChars="-50" w:right="-120"/>
      </w:pPr>
    </w:p>
    <w:p w14:paraId="2863745E" w14:textId="4F855EA4" w:rsidR="000D52F5" w:rsidRPr="00086E71" w:rsidRDefault="000D52F5" w:rsidP="00605AE2">
      <w:pPr>
        <w:spacing w:line="400" w:lineRule="atLeast"/>
        <w:ind w:rightChars="-50" w:right="-120"/>
      </w:pPr>
    </w:p>
    <w:p w14:paraId="4BD9535B" w14:textId="1605C636" w:rsidR="00CC5C48" w:rsidRPr="000D52F5" w:rsidRDefault="00CC5C48" w:rsidP="000D52F5">
      <w:pPr>
        <w:pStyle w:val="a8"/>
        <w:spacing w:beforeLines="50" w:before="120" w:line="400" w:lineRule="atLeast"/>
        <w:ind w:leftChars="0" w:left="369" w:hanging="369"/>
        <w:jc w:val="both"/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</w:pPr>
      <w:r w:rsidRPr="000D52F5">
        <w:rPr>
          <w:rFonts w:ascii="Times New Roman" w:hAnsi="Times New Roman" w:cs="新細明體" w:hint="eastAsia"/>
          <w:color w:val="000000" w:themeColor="text1"/>
          <w:spacing w:val="20"/>
          <w:sz w:val="22"/>
          <w:szCs w:val="20"/>
        </w:rPr>
        <w:lastRenderedPageBreak/>
        <w:t>11.</w:t>
      </w:r>
      <w:r w:rsidRP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ab/>
      </w:r>
      <w:r w:rsidR="00404915" w:rsidRPr="000D52F5">
        <w:rPr>
          <w:spacing w:val="20"/>
          <w:sz w:val="22"/>
        </w:rPr>
        <w:t>在複數平面上，複數</w:t>
      </w:r>
      <w:r w:rsidR="00404915" w:rsidRPr="000D52F5">
        <w:rPr>
          <w:i/>
          <w:spacing w:val="20"/>
          <w:position w:val="-4"/>
          <w:sz w:val="22"/>
        </w:rPr>
        <w:object w:dxaOrig="180" w:dyaOrig="180" w14:anchorId="222EE7C9">
          <v:shape id="_x0000_i1145" type="#_x0000_t75" style="width:9.3pt;height:9.3pt" o:ole="">
            <v:imagedata r:id="rId237" o:title=""/>
          </v:shape>
          <o:OLEObject Type="Embed" ProgID="Equation.DSMT4" ShapeID="_x0000_i1145" DrawAspect="Content" ObjectID="_1718440323" r:id="rId238"/>
        </w:object>
      </w:r>
      <w:r w:rsidR="00404915" w:rsidRPr="000D52F5">
        <w:rPr>
          <w:spacing w:val="20"/>
          <w:sz w:val="22"/>
        </w:rPr>
        <w:t>在第一象限且滿足</w:t>
      </w:r>
      <w:r w:rsidR="00CE29C5" w:rsidRPr="00CE29C5">
        <w:rPr>
          <w:bCs/>
          <w:noProof/>
          <w:spacing w:val="20"/>
          <w:position w:val="-12"/>
          <w:sz w:val="22"/>
        </w:rPr>
        <w:object w:dxaOrig="540" w:dyaOrig="360" w14:anchorId="5E3DFF40">
          <v:shape id="_x0000_i1146" type="#_x0000_t75" alt="" style="width:26.5pt;height:19pt" o:ole="">
            <v:imagedata r:id="rId239" o:title=""/>
          </v:shape>
          <o:OLEObject Type="Embed" ProgID="Equation.DSMT4" ShapeID="_x0000_i1146" DrawAspect="Content" ObjectID="_1718440324" r:id="rId240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以及</w:t>
      </w:r>
      <w:r w:rsidR="00605AE2" w:rsidRPr="000D52F5">
        <w:rPr>
          <w:bCs/>
          <w:noProof/>
          <w:spacing w:val="20"/>
          <w:position w:val="-26"/>
          <w:sz w:val="22"/>
        </w:rPr>
        <w:object w:dxaOrig="2420" w:dyaOrig="639" w14:anchorId="6A021045">
          <v:shape id="_x0000_i1147" type="#_x0000_t75" alt="" style="width:121.45pt;height:31.8pt" o:ole="">
            <v:imagedata r:id="rId241" o:title=""/>
          </v:shape>
          <o:OLEObject Type="Embed" ProgID="Equation.DSMT4" ShapeID="_x0000_i1147" DrawAspect="Content" ObjectID="_1718440325" r:id="rId242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，其中</w:t>
      </w:r>
      <w:r w:rsidR="005155C6" w:rsidRPr="00CE29C5">
        <w:rPr>
          <w:bCs/>
          <w:noProof/>
          <w:spacing w:val="20"/>
          <w:position w:val="-6"/>
          <w:sz w:val="22"/>
        </w:rPr>
        <w:object w:dxaOrig="740" w:dyaOrig="320" w14:anchorId="348B21C1">
          <v:shape id="_x0000_i1148" type="#_x0000_t75" alt="" style="width:38pt;height:15.45pt" o:ole="">
            <v:imagedata r:id="rId243" o:title=""/>
          </v:shape>
          <o:OLEObject Type="Embed" ProgID="Equation.DSMT4" ShapeID="_x0000_i1148" DrawAspect="Content" ObjectID="_1718440326" r:id="rId244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。若</w:t>
      </w:r>
      <w:r w:rsidR="00605AE2" w:rsidRPr="000D52F5">
        <w:rPr>
          <w:bCs/>
          <w:noProof/>
          <w:spacing w:val="20"/>
          <w:position w:val="-4"/>
          <w:sz w:val="22"/>
        </w:rPr>
        <w:object w:dxaOrig="180" w:dyaOrig="180" w14:anchorId="4D9A65D7">
          <v:shape id="_x0000_i1149" type="#_x0000_t75" alt="" style="width:9.3pt;height:9.3pt" o:ole="">
            <v:imagedata r:id="rId245" o:title=""/>
          </v:shape>
          <o:OLEObject Type="Embed" ProgID="Equation.DSMT4" ShapeID="_x0000_i1149" DrawAspect="Content" ObjectID="_1718440327" r:id="rId246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的</w:t>
      </w:r>
      <w:proofErr w:type="gramStart"/>
      <w:r w:rsidR="00404915" w:rsidRPr="000D52F5">
        <w:rPr>
          <w:rFonts w:ascii="新細明體" w:hAnsi="新細明體" w:hint="eastAsia"/>
          <w:spacing w:val="20"/>
          <w:sz w:val="22"/>
        </w:rPr>
        <w:t>實部為</w:t>
      </w:r>
      <w:proofErr w:type="gramEnd"/>
      <w:r w:rsidR="00605AE2" w:rsidRPr="000D52F5">
        <w:rPr>
          <w:bCs/>
          <w:noProof/>
          <w:spacing w:val="20"/>
          <w:position w:val="-6"/>
          <w:sz w:val="22"/>
        </w:rPr>
        <w:object w:dxaOrig="200" w:dyaOrig="200" w14:anchorId="6E3A3E6B">
          <v:shape id="_x0000_i1150" type="#_x0000_t75" alt="" style="width:10.15pt;height:10.15pt" o:ole="">
            <v:imagedata r:id="rId247" o:title=""/>
          </v:shape>
          <o:OLEObject Type="Embed" ProgID="Equation.DSMT4" ShapeID="_x0000_i1150" DrawAspect="Content" ObjectID="_1718440328" r:id="rId248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、</w:t>
      </w:r>
      <w:proofErr w:type="gramStart"/>
      <w:r w:rsidR="00404915" w:rsidRPr="000D52F5">
        <w:rPr>
          <w:rFonts w:ascii="新細明體" w:hAnsi="新細明體" w:hint="eastAsia"/>
          <w:spacing w:val="20"/>
          <w:sz w:val="22"/>
        </w:rPr>
        <w:t>虛部為</w:t>
      </w:r>
      <w:proofErr w:type="gramEnd"/>
      <w:r w:rsidR="00605AE2" w:rsidRPr="000D52F5">
        <w:rPr>
          <w:bCs/>
          <w:noProof/>
          <w:spacing w:val="20"/>
          <w:position w:val="-6"/>
          <w:sz w:val="22"/>
        </w:rPr>
        <w:object w:dxaOrig="180" w:dyaOrig="260" w14:anchorId="3BFB3E49">
          <v:shape id="_x0000_i1151" type="#_x0000_t75" alt="" style="width:9.3pt;height:13.25pt" o:ole="">
            <v:imagedata r:id="rId249" o:title=""/>
          </v:shape>
          <o:OLEObject Type="Embed" ProgID="Equation.DSMT4" ShapeID="_x0000_i1151" DrawAspect="Content" ObjectID="_1718440329" r:id="rId250"/>
        </w:object>
      </w:r>
      <w:r w:rsidR="00404915" w:rsidRPr="000D52F5">
        <w:rPr>
          <w:rFonts w:ascii="新細明體" w:hAnsi="新細明體" w:hint="eastAsia"/>
          <w:spacing w:val="20"/>
          <w:sz w:val="22"/>
        </w:rPr>
        <w:t>，則</w:t>
      </w:r>
      <w:r w:rsidR="00605AE2" w:rsidRPr="000D52F5">
        <w:rPr>
          <w:bCs/>
          <w:noProof/>
          <w:spacing w:val="20"/>
          <w:position w:val="-6"/>
          <w:sz w:val="22"/>
        </w:rPr>
        <w:object w:dxaOrig="380" w:dyaOrig="220" w14:anchorId="13FBAA02">
          <v:shape id="_x0000_i1152" type="#_x0000_t75" alt="" style="width:19pt;height:11.5pt" o:ole="">
            <v:imagedata r:id="rId251" o:title=""/>
          </v:shape>
          <o:OLEObject Type="Embed" ProgID="Equation.DSMT4" ShapeID="_x0000_i1152" DrawAspect="Content" ObjectID="_1718440330" r:id="rId252"/>
        </w:object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x\bo(</w:instrText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f(</w:instrText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r(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404915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60"/>
        </w:rPr>
        <w:instrText>○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C34F6F">
        <w:rPr>
          <w:rFonts w:cs="新細明體"/>
          <w:color w:val="000000" w:themeColor="text1"/>
          <w:spacing w:val="20"/>
          <w:szCs w:val="20"/>
        </w:rPr>
        <w:instrText xml:space="preserve"> 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-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C34F6F">
        <w:rPr>
          <w:rFonts w:ascii="Times New Roman" w:hAnsi="Times New Roman"/>
          <w:color w:val="000000" w:themeColor="text1"/>
          <w:spacing w:val="20"/>
          <w:sz w:val="22"/>
          <w:szCs w:val="20"/>
        </w:rPr>
        <w:instrText xml:space="preserve">  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separate"/>
      </w:r>
      <w:r w:rsidR="00404915" w:rsidRPr="000D52F5">
        <w:rPr>
          <w:b/>
          <w:noProof/>
          <w:spacing w:val="20"/>
        </w:rPr>
        <w:instrText>!</w:instrText>
      </w:r>
      <w:r w:rsidR="00404915" w:rsidRPr="000D52F5">
        <w:rPr>
          <w:b/>
          <w:noProof/>
          <w:spacing w:val="20"/>
        </w:rPr>
        <w:instrText>語法錯誤</w:instrText>
      </w:r>
      <w:r w:rsidR="00404915" w:rsidRPr="000D52F5">
        <w:rPr>
          <w:b/>
          <w:noProof/>
          <w:spacing w:val="20"/>
        </w:rPr>
        <w:instrText>, 50</w:instrText>
      </w:r>
      <w:r w:rsidR="00404915" w:rsidRPr="000D52F5">
        <w:rPr>
          <w:spacing w:val="20"/>
        </w:rPr>
        <w:fldChar w:fldCharType="end"/>
      </w:r>
      <w:r w:rsidR="00404915" w:rsidRPr="000D52F5">
        <w:rPr>
          <w:spacing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404915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60"/>
        </w:rPr>
        <w:instrText>○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C34F6F">
        <w:rPr>
          <w:rFonts w:cs="新細明體"/>
          <w:color w:val="000000" w:themeColor="text1"/>
          <w:spacing w:val="20"/>
          <w:szCs w:val="20"/>
        </w:rPr>
        <w:instrText xml:space="preserve"> 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-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2</w:instrText>
      </w:r>
      <w:r w:rsidR="00C34F6F">
        <w:rPr>
          <w:rFonts w:ascii="Times New Roman" w:hAnsi="Times New Roman"/>
          <w:color w:val="000000" w:themeColor="text1"/>
          <w:spacing w:val="20"/>
          <w:sz w:val="22"/>
          <w:szCs w:val="20"/>
        </w:rPr>
        <w:instrText xml:space="preserve">  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end"/>
      </w:r>
      <w:r w:rsidR="00404915" w:rsidRPr="000D52F5">
        <w:rPr>
          <w:rFonts w:hint="eastAsia"/>
          <w:spacing w:val="20"/>
        </w:rPr>
        <w:t>、</w:t>
      </w:r>
      <w:r w:rsidR="00404915" w:rsidRPr="000D52F5">
        <w:rPr>
          <w:spacing w:val="20"/>
          <w:position w:val="-6"/>
        </w:rPr>
        <w:object w:dxaOrig="360" w:dyaOrig="260" w14:anchorId="18FFC6B1">
          <v:shape id="_x0000_i1153" type="#_x0000_t75" style="width:19pt;height:13.25pt" o:ole="">
            <v:imagedata r:id="rId253" o:title=""/>
          </v:shape>
          <o:OLEObject Type="Embed" ProgID="Equation.DSMT4" ShapeID="_x0000_i1153" DrawAspect="Content" ObjectID="_1718440331" r:id="rId254"/>
        </w:object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x\bo(</w:instrText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f(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404915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3</w:instrText>
      </w:r>
      <w:r w:rsid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spacing w:val="20"/>
        </w:rPr>
        <w:fldChar w:fldCharType="begin"/>
      </w:r>
      <w:r w:rsidR="00404915" w:rsidRPr="000D52F5">
        <w:rPr>
          <w:spacing w:val="20"/>
        </w:rPr>
        <w:instrText>eq \r(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404915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4</w:instrText>
      </w:r>
      <w:r w:rsid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separate"/>
      </w:r>
      <w:r w:rsidR="00404915" w:rsidRPr="000D52F5">
        <w:rPr>
          <w:b/>
          <w:noProof/>
          <w:spacing w:val="20"/>
        </w:rPr>
        <w:instrText>!</w:instrText>
      </w:r>
      <w:r w:rsidR="00404915" w:rsidRPr="000D52F5">
        <w:rPr>
          <w:b/>
          <w:noProof/>
          <w:spacing w:val="20"/>
        </w:rPr>
        <w:instrText>語法錯誤</w:instrText>
      </w:r>
      <w:r w:rsidR="00404915" w:rsidRPr="000D52F5">
        <w:rPr>
          <w:b/>
          <w:noProof/>
          <w:spacing w:val="20"/>
        </w:rPr>
        <w:instrText>, 50</w:instrText>
      </w:r>
      <w:r w:rsidR="00404915" w:rsidRPr="000D52F5">
        <w:rPr>
          <w:spacing w:val="20"/>
        </w:rPr>
        <w:fldChar w:fldCharType="end"/>
      </w:r>
      <w:r w:rsidR="00404915" w:rsidRPr="000D52F5">
        <w:rPr>
          <w:spacing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404915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404915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404915" w:rsidRPr="00C34F6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5</w:instrText>
      </w:r>
      <w:r w:rsid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404915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end"/>
      </w:r>
      <w:r w:rsidR="00404915" w:rsidRPr="000D52F5">
        <w:rPr>
          <w:spacing w:val="20"/>
        </w:rPr>
        <w:instrText>)</w:instrText>
      </w:r>
      <w:r w:rsidR="00404915" w:rsidRPr="000D52F5">
        <w:rPr>
          <w:spacing w:val="20"/>
        </w:rPr>
        <w:fldChar w:fldCharType="end"/>
      </w:r>
      <w:r w:rsidRP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>。</w:t>
      </w:r>
      <w:r w:rsid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br/>
      </w:r>
      <w:r w:rsidRP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>（化為</w:t>
      </w:r>
      <w:proofErr w:type="gramStart"/>
      <w:r w:rsidRP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>最</w:t>
      </w:r>
      <w:proofErr w:type="gramEnd"/>
      <w:r w:rsidRPr="000D52F5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>簡根式）</w:t>
      </w:r>
    </w:p>
    <w:p w14:paraId="4BD9535C" w14:textId="209BAAF7" w:rsidR="00CC5C48" w:rsidRDefault="00CC5C48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EFA7EC1" w14:textId="56747424" w:rsidR="00404915" w:rsidRDefault="00404915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4EC98F1C" w14:textId="74F8AB15" w:rsidR="00404915" w:rsidRDefault="00404915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2C835BD" w14:textId="55C23B25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763F015" w14:textId="6CFC115C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D32E877" w14:textId="450CE264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A55E2E8" w14:textId="6BEEAA2E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E03A6FD" w14:textId="57141F9D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41C9C67E" w14:textId="74D09E5F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258911C" w14:textId="1AC3968C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C733541" w14:textId="4ACED88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7C558BAE" w14:textId="78DC8DD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403A6638" w14:textId="1B70489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D9D7EF4" w14:textId="5E1C3606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7B5166C8" w14:textId="7CE1085B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00A7515" w14:textId="0C3A815F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B81CBB7" w14:textId="7D70F9C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722B4060" w14:textId="00519119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438270D" w14:textId="093EF5B2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4F64529A" w14:textId="56C1CCD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3DC2759" w14:textId="0FDE79F8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4F9E380" w14:textId="61999F7B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D8826CC" w14:textId="4B45364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9401749" w14:textId="6ACA2F06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97ADB69" w14:textId="77777777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4254F24" w14:textId="2659D8BE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FDCC17F" w14:textId="27DC071C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F76490F" w14:textId="4B93E5EF" w:rsidR="008A2D9E" w:rsidRDefault="00A64899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BD02F5" wp14:editId="4489D974">
                <wp:simplePos x="0" y="0"/>
                <wp:positionH relativeFrom="margin">
                  <wp:posOffset>1655445</wp:posOffset>
                </wp:positionH>
                <wp:positionV relativeFrom="margin">
                  <wp:posOffset>8015927</wp:posOffset>
                </wp:positionV>
                <wp:extent cx="2602230" cy="640715"/>
                <wp:effectExtent l="0" t="0" r="26670" b="26035"/>
                <wp:wrapSquare wrapText="bothSides"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40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D1CF38" w14:textId="77777777" w:rsidR="00B26ECC" w:rsidRPr="003F4AA2" w:rsidRDefault="00B26ECC" w:rsidP="00B26ECC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D02F5" id="文字方塊 2" o:spid="_x0000_s1184" type="#_x0000_t202" style="position:absolute;margin-left:130.35pt;margin-top:631.2pt;width:204.9pt;height:50.4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">
                <v:textbox>
                  <w:txbxContent>
                    <w:p w14:paraId="5DD1CF38" w14:textId="77777777" w:rsidR="00B26ECC" w:rsidRPr="003F4AA2" w:rsidRDefault="00B26ECC" w:rsidP="00B26ECC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7ECBAF12" w14:textId="7846B4D2" w:rsidR="008A2D9E" w:rsidRDefault="008A2D9E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F9A3A2A" w14:textId="77777777" w:rsidR="00B02BD1" w:rsidRDefault="00B02BD1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D16C05F" w14:textId="77777777" w:rsidR="00417253" w:rsidRDefault="00417253" w:rsidP="00DE75DF">
      <w:pPr>
        <w:widowControl/>
        <w:spacing w:line="360" w:lineRule="atLeast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4BD9535D" w14:textId="28618C19"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412D2D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A7174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4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DE3D669" w14:textId="5EC476AC" w:rsidR="00B64F56" w:rsidRDefault="00B64F56" w:rsidP="00B64F56">
      <w:pPr>
        <w:pStyle w:val="a7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="0071234D">
        <w:rPr>
          <w:rFonts w:hint="eastAsia"/>
        </w:rPr>
        <w:t>2</w:t>
      </w:r>
      <w:r>
        <w:rPr>
          <w:rFonts w:hint="eastAsia"/>
        </w:rPr>
        <w:t>題組，選</w:t>
      </w:r>
      <w:proofErr w:type="gramStart"/>
      <w:r w:rsidR="00C46BC5">
        <w:rPr>
          <w:rFonts w:hint="eastAsia"/>
        </w:rPr>
        <w:t>填</w:t>
      </w:r>
      <w:r>
        <w:rPr>
          <w:rFonts w:hint="eastAsia"/>
        </w:rPr>
        <w:t>題</w:t>
      </w:r>
      <w:proofErr w:type="gramEnd"/>
      <w:r>
        <w:rPr>
          <w:rFonts w:hint="eastAsia"/>
        </w:rPr>
        <w:t>每題</w:t>
      </w:r>
      <w:r w:rsidR="0071234D">
        <w:rPr>
          <w:rFonts w:hint="eastAsia"/>
        </w:rPr>
        <w:t>2</w:t>
      </w:r>
      <w:r>
        <w:rPr>
          <w:rFonts w:hint="eastAsia"/>
        </w:rPr>
        <w:t>分，非選擇題配分標</w:t>
      </w:r>
      <w:proofErr w:type="gramStart"/>
      <w:r>
        <w:rPr>
          <w:rFonts w:hint="eastAsia"/>
        </w:rPr>
        <w:t>於題末</w:t>
      </w:r>
      <w:proofErr w:type="gramEnd"/>
      <w:r>
        <w:rPr>
          <w:rFonts w:hint="eastAsia"/>
        </w:rPr>
        <w:t>。限在</w:t>
      </w:r>
      <w:proofErr w:type="gramStart"/>
      <w:r>
        <w:rPr>
          <w:rFonts w:hint="eastAsia"/>
        </w:rPr>
        <w:t>答題卷標示</w:t>
      </w:r>
      <w:proofErr w:type="gramEnd"/>
      <w:r>
        <w:rPr>
          <w:rFonts w:hint="eastAsia"/>
        </w:rPr>
        <w:t>題號的</w:t>
      </w:r>
      <w:proofErr w:type="gramStart"/>
      <w:r>
        <w:rPr>
          <w:rFonts w:hint="eastAsia"/>
        </w:rPr>
        <w:t>作答區</w:t>
      </w:r>
      <w:proofErr w:type="gramEnd"/>
      <w:r>
        <w:rPr>
          <w:rFonts w:hint="eastAsia"/>
        </w:rPr>
        <w:t>內作答。</w:t>
      </w:r>
      <w:proofErr w:type="gramStart"/>
      <w:r>
        <w:rPr>
          <w:rFonts w:hint="eastAsia"/>
        </w:rPr>
        <w:t>選</w:t>
      </w:r>
      <w:r w:rsidR="003343F0">
        <w:rPr>
          <w:rFonts w:hint="eastAsia"/>
        </w:rPr>
        <w:t>填</w:t>
      </w:r>
      <w:r>
        <w:rPr>
          <w:rFonts w:hint="eastAsia"/>
        </w:rPr>
        <w:t>題與</w:t>
      </w:r>
      <w:proofErr w:type="gramEnd"/>
      <w:r>
        <w:rPr>
          <w:rFonts w:hint="eastAsia"/>
        </w:rPr>
        <w:t>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4BD9535F" w14:textId="410EA1A2" w:rsidR="00412D2D" w:rsidRPr="00E83483" w:rsidRDefault="00AB6D85" w:rsidP="0051359A">
      <w:pPr>
        <w:adjustRightInd w:val="0"/>
        <w:spacing w:beforeLines="25" w:before="60" w:afterLines="25" w:after="60"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1</w:t>
      </w:r>
      <w:r w:rsidR="000D78ED"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2</w:t>
      </w:r>
      <w:r w:rsidR="00412D2D"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-</w:t>
      </w:r>
      <w:r w:rsidR="000D78ED"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14</w:t>
      </w:r>
      <w:proofErr w:type="gramStart"/>
      <w:r w:rsidR="00412D2D"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</w:t>
      </w:r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為題</w:t>
      </w:r>
      <w:proofErr w:type="gramEnd"/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14:paraId="23CF7C44" w14:textId="35ABD562" w:rsidR="0051359A" w:rsidRPr="007745FA" w:rsidRDefault="0028584E" w:rsidP="0028584E">
      <w:pPr>
        <w:spacing w:beforeLines="25" w:before="60" w:line="390" w:lineRule="atLeast"/>
        <w:ind w:firstLineChars="200" w:firstLine="440"/>
        <w:jc w:val="both"/>
        <w:rPr>
          <w:rFonts w:ascii="Calibri" w:hAnsi="Calibri"/>
          <w:spacing w:val="26"/>
          <w:sz w:val="22"/>
          <w:szCs w:val="22"/>
        </w:rPr>
      </w:pPr>
      <w:r w:rsidRPr="007745FA">
        <w:rPr>
          <w:noProof/>
          <w:spacing w:val="26"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56437EB" wp14:editId="4932D7EC">
                <wp:simplePos x="0" y="0"/>
                <wp:positionH relativeFrom="margin">
                  <wp:posOffset>4064635</wp:posOffset>
                </wp:positionH>
                <wp:positionV relativeFrom="paragraph">
                  <wp:posOffset>251460</wp:posOffset>
                </wp:positionV>
                <wp:extent cx="1755140" cy="1092200"/>
                <wp:effectExtent l="0" t="0" r="0" b="12700"/>
                <wp:wrapSquare wrapText="bothSides"/>
                <wp:docPr id="14" name="群組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140" cy="1092200"/>
                          <a:chOff x="-616" y="-6031"/>
                          <a:chExt cx="1776261" cy="1105524"/>
                        </a:xfrm>
                      </wpg:grpSpPr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427" y="59048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69AF61" w14:textId="77777777" w:rsidR="00B02BD1" w:rsidRPr="00C17C05" w:rsidRDefault="00B02BD1" w:rsidP="00F908C4">
                              <w:pPr>
                                <w:rPr>
                                  <w:i/>
                                </w:rPr>
                              </w:pPr>
                              <w:r w:rsidRPr="00C17C05"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" name="圖片 16"/>
                          <pic:cNvPicPr>
                            <a:picLocks noChangeAspect="1"/>
                          </pic:cNvPicPr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33590" y="-6031"/>
                            <a:ext cx="1556793" cy="105876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字方塊 17"/>
                        <wps:cNvSpPr txBox="1">
                          <a:spLocks noChangeArrowheads="1"/>
                        </wps:cNvSpPr>
                        <wps:spPr bwMode="auto">
                          <a:xfrm>
                            <a:off x="1232065" y="61865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6FE226" w14:textId="77777777" w:rsidR="00B02BD1" w:rsidRPr="00C17C05" w:rsidRDefault="00B02BD1" w:rsidP="00F908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" name="文字方塊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29434" y="544606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3E99B2" w14:textId="77777777" w:rsidR="00B02BD1" w:rsidRPr="00C17C05" w:rsidRDefault="00B02BD1" w:rsidP="00F908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" name="文字方塊 19"/>
                        <wps:cNvSpPr txBox="1">
                          <a:spLocks noChangeArrowheads="1"/>
                        </wps:cNvSpPr>
                        <wps:spPr bwMode="auto">
                          <a:xfrm>
                            <a:off x="1440816" y="716254"/>
                            <a:ext cx="272958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63F691" w14:textId="77777777" w:rsidR="00B02BD1" w:rsidRPr="00C17C05" w:rsidRDefault="00B02BD1" w:rsidP="00EF3BB3">
                              <w:pPr>
                                <w:ind w:firstLineChars="50" w:firstLine="1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" name="文字方塊 20"/>
                        <wps:cNvSpPr txBox="1">
                          <a:spLocks noChangeArrowheads="1"/>
                        </wps:cNvSpPr>
                        <wps:spPr bwMode="auto">
                          <a:xfrm>
                            <a:off x="1348995" y="895261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A20B7F" w14:textId="77777777" w:rsidR="00B02BD1" w:rsidRPr="00C17C05" w:rsidRDefault="00B02BD1" w:rsidP="00F908C4">
                              <w:pPr>
                                <w:rPr>
                                  <w:i/>
                                  <w14:textOutline w14:w="0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17C05">
                                <w:rPr>
                                  <w:i/>
                                  <w14:textOutline w14:w="0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" name="文字方塊 22"/>
                        <wps:cNvSpPr txBox="1">
                          <a:spLocks noChangeArrowheads="1"/>
                        </wps:cNvSpPr>
                        <wps:spPr bwMode="auto">
                          <a:xfrm>
                            <a:off x="-616" y="848504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A31040" w14:textId="77777777" w:rsidR="00B02BD1" w:rsidRPr="00C17C05" w:rsidRDefault="00B02BD1" w:rsidP="00F908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" name="文字方塊 23"/>
                        <wps:cNvSpPr txBox="1">
                          <a:spLocks noChangeArrowheads="1"/>
                        </wps:cNvSpPr>
                        <wps:spPr bwMode="auto">
                          <a:xfrm>
                            <a:off x="409757" y="492627"/>
                            <a:ext cx="146211" cy="20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72205D" w14:textId="77777777" w:rsidR="00B02BD1" w:rsidRPr="00C17C05" w:rsidRDefault="00B02BD1" w:rsidP="00F908C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" name="橢圓 24"/>
                        <wps:cNvSpPr/>
                        <wps:spPr>
                          <a:xfrm>
                            <a:off x="1439721" y="768692"/>
                            <a:ext cx="36000" cy="360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6437EB" id="群組 14" o:spid="_x0000_s1185" style="position:absolute;left:0;text-align:left;margin-left:320.05pt;margin-top:19.8pt;width:138.2pt;height:86pt;z-index:251667456;mso-position-horizontal-relative:margin;mso-width-relative:margin;mso-height-relative:margin" coordorigin="-6,-60" coordsize="17762,110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86" type="#_x0000_t202" style="position:absolute;left:2964;top:590;width:1462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14:paraId="2F69AF61" w14:textId="77777777" w:rsidR="00B02BD1" w:rsidRPr="00C17C05" w:rsidRDefault="00B02BD1" w:rsidP="00F908C4">
                        <w:pPr>
                          <w:rPr>
                            <w:i/>
                          </w:rPr>
                        </w:pPr>
                        <w:r w:rsidRPr="00C17C05"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圖片 16" o:spid="_x0000_s1187" type="#_x0000_t75" style="position:absolute;left:335;top:-60;width:15568;height:10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">
                  <v:imagedata r:id="rId258" o:title=""/>
                </v:shape>
                <v:shape id="文字方塊 17" o:spid="_x0000_s1188" type="#_x0000_t202" style="position:absolute;left:12320;top:618;width:1462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516FE226" w14:textId="77777777" w:rsidR="00B02BD1" w:rsidRPr="00C17C05" w:rsidRDefault="00B02BD1" w:rsidP="00F908C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字方塊 18" o:spid="_x0000_s1189" type="#_x0000_t202" style="position:absolute;left:16294;top:5446;width:1462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<v:textbox inset="0,0,0,0">
                    <w:txbxContent>
                      <w:p w14:paraId="5D3E99B2" w14:textId="77777777" w:rsidR="00B02BD1" w:rsidRPr="00C17C05" w:rsidRDefault="00B02BD1" w:rsidP="00F908C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字方塊 19" o:spid="_x0000_s1190" type="#_x0000_t202" style="position:absolute;left:14408;top:7162;width:2729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14:paraId="6A63F691" w14:textId="77777777" w:rsidR="00B02BD1" w:rsidRPr="00C17C05" w:rsidRDefault="00B02BD1" w:rsidP="00EF3BB3">
                        <w:pPr>
                          <w:ind w:firstLineChars="50" w:firstLine="1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文字方塊 20" o:spid="_x0000_s1191" type="#_x0000_t202" style="position:absolute;left:13489;top:8952;width:1463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14:paraId="7CA20B7F" w14:textId="77777777" w:rsidR="00B02BD1" w:rsidRPr="00C17C05" w:rsidRDefault="00B02BD1" w:rsidP="00F908C4">
                        <w:pPr>
                          <w:rPr>
                            <w:i/>
                            <w14:textOutline w14:w="0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C17C05">
                          <w:rPr>
                            <w:i/>
                            <w14:textOutline w14:w="0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  <w:t>C</w:t>
                        </w:r>
                      </w:p>
                    </w:txbxContent>
                  </v:textbox>
                </v:shape>
                <v:shape id="文字方塊 22" o:spid="_x0000_s1192" type="#_x0000_t202" style="position:absolute;left:-6;top:8485;width:1461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14:paraId="65A31040" w14:textId="77777777" w:rsidR="00B02BD1" w:rsidRPr="00C17C05" w:rsidRDefault="00B02BD1" w:rsidP="00F908C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文字方塊 23" o:spid="_x0000_s1193" type="#_x0000_t202" style="position:absolute;left:4097;top:4926;width:1462;height:2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14:paraId="6C72205D" w14:textId="77777777" w:rsidR="00B02BD1" w:rsidRPr="00C17C05" w:rsidRDefault="00B02BD1" w:rsidP="00F908C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oval id="橢圓 24" o:spid="_x0000_s1194" style="position:absolute;left:14397;top:768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" fillcolor="black [3200]" stroked="f" strokeweight="1pt">
                  <v:stroke joinstyle="miter"/>
                </v:oval>
                <w10:wrap type="square" anchorx="margin"/>
              </v:group>
            </w:pict>
          </mc:Fallback>
        </mc:AlternateContent>
      </w:r>
      <w:r w:rsidR="00C776C9" w:rsidRPr="007745FA">
        <w:rPr>
          <w:rFonts w:hint="eastAsia"/>
          <w:spacing w:val="26"/>
          <w:sz w:val="22"/>
          <w:szCs w:val="22"/>
        </w:rPr>
        <w:t>有</w:t>
      </w:r>
      <w:r w:rsidR="00C776C9" w:rsidRPr="007745FA">
        <w:rPr>
          <w:spacing w:val="26"/>
          <w:sz w:val="22"/>
          <w:szCs w:val="22"/>
        </w:rPr>
        <w:t>一</w:t>
      </w:r>
      <w:r w:rsidR="00C776C9" w:rsidRPr="007745FA">
        <w:rPr>
          <w:rFonts w:hint="eastAsia"/>
          <w:spacing w:val="26"/>
          <w:sz w:val="22"/>
          <w:szCs w:val="22"/>
        </w:rPr>
        <w:t>積</w:t>
      </w:r>
      <w:r w:rsidR="00C776C9" w:rsidRPr="007745FA">
        <w:rPr>
          <w:spacing w:val="26"/>
          <w:sz w:val="22"/>
          <w:szCs w:val="22"/>
        </w:rPr>
        <w:t>木</w:t>
      </w:r>
      <w:r w:rsidR="00C776C9" w:rsidRPr="007745FA">
        <w:rPr>
          <w:rFonts w:hint="eastAsia"/>
          <w:spacing w:val="26"/>
          <w:sz w:val="22"/>
          <w:szCs w:val="22"/>
        </w:rPr>
        <w:t>（如</w:t>
      </w:r>
      <w:r w:rsidR="00C776C9" w:rsidRPr="007745FA">
        <w:rPr>
          <w:spacing w:val="26"/>
          <w:sz w:val="22"/>
          <w:szCs w:val="22"/>
        </w:rPr>
        <w:t>圖），</w:t>
      </w:r>
      <w:r w:rsidR="00C776C9" w:rsidRPr="007745FA">
        <w:rPr>
          <w:rFonts w:hint="eastAsia"/>
          <w:spacing w:val="26"/>
          <w:sz w:val="22"/>
          <w:szCs w:val="22"/>
        </w:rPr>
        <w:t>其</w:t>
      </w:r>
      <w:r w:rsidR="00C776C9" w:rsidRPr="007745FA">
        <w:rPr>
          <w:spacing w:val="26"/>
          <w:sz w:val="22"/>
          <w:szCs w:val="22"/>
        </w:rPr>
        <w:t>中</w:t>
      </w:r>
      <w:r w:rsidR="002403C5" w:rsidRPr="007745FA">
        <w:rPr>
          <w:bCs/>
          <w:noProof/>
          <w:spacing w:val="26"/>
          <w:position w:val="-6"/>
          <w:sz w:val="22"/>
        </w:rPr>
        <w:object w:dxaOrig="680" w:dyaOrig="260" w14:anchorId="7BACF7D0">
          <v:shape id="_x0000_i1154" type="#_x0000_t75" alt="" style="width:34pt;height:13.25pt" o:ole="">
            <v:imagedata r:id="rId259" o:title=""/>
          </v:shape>
          <o:OLEObject Type="Embed" ProgID="Equation.DSMT4" ShapeID="_x0000_i1154" DrawAspect="Content" ObjectID="_1718440332" r:id="rId260"/>
        </w:object>
      </w:r>
      <w:r w:rsidR="00C776C9" w:rsidRPr="007745FA">
        <w:rPr>
          <w:rFonts w:hint="eastAsia"/>
          <w:spacing w:val="26"/>
          <w:sz w:val="22"/>
          <w:szCs w:val="22"/>
        </w:rPr>
        <w:t>和</w:t>
      </w:r>
      <w:r w:rsidR="00CE29C5" w:rsidRPr="007745FA">
        <w:rPr>
          <w:bCs/>
          <w:noProof/>
          <w:spacing w:val="26"/>
          <w:position w:val="-4"/>
          <w:sz w:val="22"/>
        </w:rPr>
        <w:object w:dxaOrig="660" w:dyaOrig="240" w14:anchorId="2557B1BF">
          <v:shape id="_x0000_i1155" type="#_x0000_t75" alt="" style="width:32.7pt;height:11.95pt" o:ole="">
            <v:imagedata r:id="rId261" o:title=""/>
          </v:shape>
          <o:OLEObject Type="Embed" ProgID="Equation.DSMT4" ShapeID="_x0000_i1155" DrawAspect="Content" ObjectID="_1718440333" r:id="rId262"/>
        </w:object>
      </w:r>
      <w:r w:rsidR="00C776C9" w:rsidRPr="007745FA">
        <w:rPr>
          <w:spacing w:val="26"/>
          <w:sz w:val="22"/>
          <w:szCs w:val="22"/>
        </w:rPr>
        <w:t>是兩個全等</w:t>
      </w:r>
      <w:proofErr w:type="gramStart"/>
      <w:r w:rsidR="00C776C9" w:rsidRPr="007745FA">
        <w:rPr>
          <w:spacing w:val="26"/>
          <w:sz w:val="22"/>
          <w:szCs w:val="22"/>
        </w:rPr>
        <w:t>的</w:t>
      </w:r>
      <w:r w:rsidR="00C776C9" w:rsidRPr="007745FA">
        <w:rPr>
          <w:rFonts w:hint="eastAsia"/>
          <w:spacing w:val="26"/>
          <w:sz w:val="22"/>
          <w:szCs w:val="22"/>
        </w:rPr>
        <w:t>等</w:t>
      </w:r>
      <w:r w:rsidR="00C776C9" w:rsidRPr="007745FA">
        <w:rPr>
          <w:spacing w:val="26"/>
          <w:sz w:val="22"/>
          <w:szCs w:val="22"/>
        </w:rPr>
        <w:t>腰梯形</w:t>
      </w:r>
      <w:proofErr w:type="gramEnd"/>
      <w:r w:rsidR="00C776C9" w:rsidRPr="007745FA">
        <w:rPr>
          <w:rFonts w:hint="eastAsia"/>
          <w:spacing w:val="26"/>
          <w:sz w:val="22"/>
          <w:szCs w:val="22"/>
        </w:rPr>
        <w:t>，</w:t>
      </w:r>
      <w:r w:rsidR="00CE29C5" w:rsidRPr="007745FA">
        <w:rPr>
          <w:bCs/>
          <w:noProof/>
          <w:spacing w:val="26"/>
          <w:position w:val="-6"/>
          <w:sz w:val="22"/>
        </w:rPr>
        <w:object w:dxaOrig="639" w:dyaOrig="260" w14:anchorId="429C2D13">
          <v:shape id="_x0000_i1156" type="#_x0000_t75" alt="" style="width:31.8pt;height:13.25pt" o:ole="">
            <v:imagedata r:id="rId263" o:title=""/>
          </v:shape>
          <o:OLEObject Type="Embed" ProgID="Equation.DSMT4" ShapeID="_x0000_i1156" DrawAspect="Content" ObjectID="_1718440334" r:id="rId264"/>
        </w:object>
      </w:r>
      <w:r w:rsidR="00C776C9" w:rsidRPr="007745FA">
        <w:rPr>
          <w:rFonts w:hint="eastAsia"/>
          <w:spacing w:val="26"/>
          <w:sz w:val="22"/>
          <w:szCs w:val="22"/>
        </w:rPr>
        <w:t>是</w:t>
      </w:r>
      <w:r w:rsidR="00C776C9" w:rsidRPr="007745FA">
        <w:rPr>
          <w:spacing w:val="26"/>
          <w:sz w:val="22"/>
          <w:szCs w:val="22"/>
        </w:rPr>
        <w:t>一個矩形</w:t>
      </w:r>
      <w:r w:rsidR="00C776C9" w:rsidRPr="007745FA">
        <w:rPr>
          <w:rFonts w:hint="eastAsia"/>
          <w:spacing w:val="26"/>
          <w:sz w:val="22"/>
          <w:szCs w:val="22"/>
        </w:rPr>
        <w:t>。設</w:t>
      </w:r>
      <w:r w:rsidR="00CE29C5" w:rsidRPr="007745FA">
        <w:rPr>
          <w:bCs/>
          <w:noProof/>
          <w:spacing w:val="26"/>
          <w:position w:val="-4"/>
          <w:sz w:val="22"/>
        </w:rPr>
        <w:object w:dxaOrig="220" w:dyaOrig="240" w14:anchorId="66F1E3AE">
          <v:shape id="_x0000_i1157" type="#_x0000_t75" alt="" style="width:11.5pt;height:11.95pt" o:ole="">
            <v:imagedata r:id="rId265" o:title=""/>
          </v:shape>
          <o:OLEObject Type="Embed" ProgID="Equation.DSMT4" ShapeID="_x0000_i1157" DrawAspect="Content" ObjectID="_1718440335" r:id="rId266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點在直線</w:t>
      </w:r>
      <w:r w:rsidR="00CE29C5" w:rsidRPr="007745FA">
        <w:rPr>
          <w:bCs/>
          <w:noProof/>
          <w:spacing w:val="26"/>
          <w:position w:val="-6"/>
          <w:sz w:val="22"/>
        </w:rPr>
        <w:object w:dxaOrig="380" w:dyaOrig="260" w14:anchorId="35758438">
          <v:shape id="_x0000_i1158" type="#_x0000_t75" alt="" style="width:19pt;height:13.25pt" o:ole="">
            <v:imagedata r:id="rId267" o:title=""/>
          </v:shape>
          <o:OLEObject Type="Embed" ProgID="Equation.DSMT4" ShapeID="_x0000_i1158" DrawAspect="Content" ObjectID="_1718440336" r:id="rId268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的投影為</w:t>
      </w:r>
      <w:r w:rsidR="00CE29C5" w:rsidRPr="007745FA">
        <w:rPr>
          <w:bCs/>
          <w:noProof/>
          <w:spacing w:val="26"/>
          <w:position w:val="-4"/>
          <w:sz w:val="22"/>
        </w:rPr>
        <w:object w:dxaOrig="300" w:dyaOrig="240" w14:anchorId="627977D4">
          <v:shape id="_x0000_i1159" type="#_x0000_t75" alt="" style="width:15pt;height:11.95pt" o:ole="">
            <v:imagedata r:id="rId269" o:title=""/>
          </v:shape>
          <o:OLEObject Type="Embed" ProgID="Equation.DSMT4" ShapeID="_x0000_i1159" DrawAspect="Content" ObjectID="_1718440337" r:id="rId270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且在平面</w:t>
      </w:r>
      <w:r w:rsidR="00CE29C5" w:rsidRPr="007745FA">
        <w:rPr>
          <w:bCs/>
          <w:noProof/>
          <w:spacing w:val="26"/>
          <w:position w:val="-6"/>
          <w:sz w:val="22"/>
        </w:rPr>
        <w:object w:dxaOrig="639" w:dyaOrig="260" w14:anchorId="5BFC5610">
          <v:shape id="_x0000_i1160" type="#_x0000_t75" alt="" style="width:31.8pt;height:13.25pt" o:ole="">
            <v:imagedata r:id="rId271" o:title=""/>
          </v:shape>
          <o:OLEObject Type="Embed" ProgID="Equation.DSMT4" ShapeID="_x0000_i1160" DrawAspect="Content" ObjectID="_1718440338" r:id="rId272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的投影為</w:t>
      </w:r>
      <w:r w:rsidR="00CE29C5" w:rsidRPr="007745FA">
        <w:rPr>
          <w:bCs/>
          <w:noProof/>
          <w:spacing w:val="26"/>
          <w:position w:val="-4"/>
          <w:sz w:val="22"/>
        </w:rPr>
        <w:object w:dxaOrig="220" w:dyaOrig="240" w14:anchorId="72E39469">
          <v:shape id="_x0000_i1161" type="#_x0000_t75" alt="" style="width:11.5pt;height:11.95pt" o:ole="">
            <v:imagedata r:id="rId273" o:title=""/>
          </v:shape>
          <o:OLEObject Type="Embed" ProgID="Equation.DSMT4" ShapeID="_x0000_i1161" DrawAspect="Content" ObjectID="_1718440339" r:id="rId274"/>
        </w:object>
      </w:r>
      <w:r w:rsidR="00C776C9" w:rsidRPr="007745FA">
        <w:rPr>
          <w:rFonts w:hint="eastAsia"/>
          <w:spacing w:val="26"/>
          <w:sz w:val="22"/>
          <w:szCs w:val="22"/>
        </w:rPr>
        <w:t>。</w: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已</w:t>
      </w:r>
      <w:r w:rsidR="00C776C9" w:rsidRPr="007745FA">
        <w:rPr>
          <w:rFonts w:ascii="Calibri" w:hAnsi="Calibri"/>
          <w:spacing w:val="26"/>
          <w:sz w:val="22"/>
          <w:szCs w:val="22"/>
        </w:rPr>
        <w:t>知</w:t>
      </w:r>
      <w:r w:rsidR="00CE29C5" w:rsidRPr="007745FA">
        <w:rPr>
          <w:bCs/>
          <w:noProof/>
          <w:spacing w:val="26"/>
          <w:position w:val="-6"/>
          <w:sz w:val="22"/>
        </w:rPr>
        <w:object w:dxaOrig="820" w:dyaOrig="320" w14:anchorId="6A298690">
          <v:shape id="_x0000_i1162" type="#_x0000_t75" alt="" style="width:41.5pt;height:15.45pt" o:ole="">
            <v:imagedata r:id="rId275" o:title=""/>
          </v:shape>
          <o:OLEObject Type="Embed" ProgID="Equation.DSMT4" ShapeID="_x0000_i1162" DrawAspect="Content" ObjectID="_1718440340" r:id="rId276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、</w:t>
      </w:r>
      <w:r w:rsidR="00CE29C5" w:rsidRPr="007745FA">
        <w:rPr>
          <w:bCs/>
          <w:noProof/>
          <w:spacing w:val="26"/>
          <w:position w:val="-6"/>
          <w:sz w:val="22"/>
        </w:rPr>
        <w:object w:dxaOrig="820" w:dyaOrig="320" w14:anchorId="61FFCCC4">
          <v:shape id="_x0000_i1163" type="#_x0000_t75" alt="" style="width:41.5pt;height:15.45pt" o:ole="">
            <v:imagedata r:id="rId277" o:title=""/>
          </v:shape>
          <o:OLEObject Type="Embed" ProgID="Equation.DSMT4" ShapeID="_x0000_i1163" DrawAspect="Content" ObjectID="_1718440341" r:id="rId278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、</w:t>
      </w:r>
      <w:r w:rsidR="00CE29C5" w:rsidRPr="007745FA">
        <w:rPr>
          <w:bCs/>
          <w:noProof/>
          <w:spacing w:val="26"/>
          <w:position w:val="-6"/>
          <w:sz w:val="22"/>
        </w:rPr>
        <w:object w:dxaOrig="780" w:dyaOrig="320" w14:anchorId="406E457A">
          <v:shape id="_x0000_i1164" type="#_x0000_t75" alt="" style="width:39.3pt;height:15.45pt" o:ole="">
            <v:imagedata r:id="rId279" o:title=""/>
          </v:shape>
          <o:OLEObject Type="Embed" ProgID="Equation.DSMT4" ShapeID="_x0000_i1164" DrawAspect="Content" ObjectID="_1718440342" r:id="rId280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且</w:t>
      </w:r>
      <w:r w:rsidR="00CE29C5" w:rsidRPr="007745FA">
        <w:rPr>
          <w:bCs/>
          <w:noProof/>
          <w:spacing w:val="26"/>
          <w:position w:val="-6"/>
          <w:sz w:val="22"/>
        </w:rPr>
        <w:object w:dxaOrig="780" w:dyaOrig="320" w14:anchorId="37CBAA06">
          <v:shape id="_x0000_i1165" type="#_x0000_t75" alt="" style="width:39.3pt;height:15.45pt" o:ole="">
            <v:imagedata r:id="rId281" o:title=""/>
          </v:shape>
          <o:OLEObject Type="Embed" ProgID="Equation.DSMT4" ShapeID="_x0000_i1165" DrawAspect="Content" ObjectID="_1718440343" r:id="rId282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。將平面</w:t>
      </w:r>
      <w:r w:rsidR="00CE29C5" w:rsidRPr="007745FA">
        <w:rPr>
          <w:bCs/>
          <w:noProof/>
          <w:spacing w:val="26"/>
          <w:position w:val="-6"/>
          <w:sz w:val="22"/>
        </w:rPr>
        <w:object w:dxaOrig="639" w:dyaOrig="260" w14:anchorId="716996BF">
          <v:shape id="_x0000_i1166" type="#_x0000_t75" alt="" style="width:31.8pt;height:13.25pt" o:ole="">
            <v:imagedata r:id="rId283" o:title=""/>
          </v:shape>
          <o:OLEObject Type="Embed" ProgID="Equation.DSMT4" ShapeID="_x0000_i1166" DrawAspect="Content" ObjectID="_1718440344" r:id="rId284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置於水平桌面上，且將與</w:t>
      </w:r>
      <w:r w:rsidR="00CE29C5" w:rsidRPr="007745FA">
        <w:rPr>
          <w:bCs/>
          <w:noProof/>
          <w:spacing w:val="26"/>
          <w:position w:val="-6"/>
          <w:sz w:val="22"/>
        </w:rPr>
        <w:object w:dxaOrig="639" w:dyaOrig="260" w14:anchorId="011F21F0">
          <v:shape id="_x0000_i1167" type="#_x0000_t75" alt="" style="width:31.8pt;height:13.25pt" o:ole="">
            <v:imagedata r:id="rId283" o:title=""/>
          </v:shape>
          <o:OLEObject Type="Embed" ProgID="Equation.DSMT4" ShapeID="_x0000_i1167" DrawAspect="Content" ObjectID="_1718440345" r:id="rId285"/>
        </w:object>
      </w:r>
      <w:r w:rsidR="00C776C9" w:rsidRPr="007745FA">
        <w:rPr>
          <w:rFonts w:ascii="Calibri" w:hAnsi="Calibri" w:hint="eastAsia"/>
          <w:spacing w:val="26"/>
          <w:sz w:val="22"/>
          <w:szCs w:val="22"/>
        </w:rPr>
        <w:t>平行的平面稱為水平面。</w:t>
      </w:r>
    </w:p>
    <w:p w14:paraId="4BD95360" w14:textId="1C25DCF5" w:rsidR="00375057" w:rsidRPr="00266909" w:rsidRDefault="00DE75DF" w:rsidP="0028584E">
      <w:pPr>
        <w:spacing w:line="390" w:lineRule="atLeast"/>
        <w:jc w:val="both"/>
        <w:rPr>
          <w:spacing w:val="20"/>
          <w:sz w:val="22"/>
          <w:szCs w:val="22"/>
        </w:rPr>
      </w:pPr>
      <w:r w:rsidRPr="00266909">
        <w:rPr>
          <w:rFonts w:hint="eastAsia"/>
          <w:spacing w:val="20"/>
          <w:sz w:val="22"/>
          <w:szCs w:val="22"/>
        </w:rPr>
        <w:t>試回答下列問題。</w:t>
      </w:r>
    </w:p>
    <w:p w14:paraId="4BD95367" w14:textId="3FDF7057" w:rsidR="005E2272" w:rsidRPr="00266909" w:rsidRDefault="00002C16" w:rsidP="00266909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0D78E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C776C9" w:rsidRPr="00266909">
        <w:rPr>
          <w:rFonts w:hint="eastAsia"/>
          <w:spacing w:val="20"/>
          <w:sz w:val="22"/>
        </w:rPr>
        <w:t>利用</w:t>
      </w:r>
      <w:r w:rsidR="00CE29C5" w:rsidRPr="00266909">
        <w:rPr>
          <w:bCs/>
          <w:noProof/>
          <w:spacing w:val="20"/>
          <w:position w:val="-4"/>
          <w:sz w:val="22"/>
        </w:rPr>
        <w:object w:dxaOrig="400" w:dyaOrig="300" w14:anchorId="116B5778">
          <v:shape id="_x0000_i1168" type="#_x0000_t75" alt="" style="width:20.75pt;height:15pt" o:ole="">
            <v:imagedata r:id="rId286" o:title=""/>
          </v:shape>
          <o:OLEObject Type="Embed" ProgID="Equation.DSMT4" ShapeID="_x0000_i1168" DrawAspect="Content" ObjectID="_1718440346" r:id="rId287"/>
        </w:object>
      </w:r>
      <w:r w:rsidR="00C776C9" w:rsidRPr="00266909">
        <w:rPr>
          <w:rFonts w:hint="eastAsia"/>
          <w:spacing w:val="20"/>
        </w:rPr>
        <w:t>在</w:t>
      </w:r>
      <w:r w:rsidR="00C776C9" w:rsidRPr="00266909">
        <w:rPr>
          <w:rFonts w:hint="eastAsia"/>
          <w:spacing w:val="20"/>
          <w:sz w:val="22"/>
        </w:rPr>
        <w:t>平面</w:t>
      </w:r>
      <w:r w:rsidR="00CE29C5" w:rsidRPr="00266909">
        <w:rPr>
          <w:bCs/>
          <w:noProof/>
          <w:spacing w:val="20"/>
          <w:position w:val="-6"/>
          <w:sz w:val="22"/>
        </w:rPr>
        <w:object w:dxaOrig="639" w:dyaOrig="260" w14:anchorId="53A31B7C">
          <v:shape id="_x0000_i1169" type="#_x0000_t75" alt="" style="width:31.8pt;height:13.25pt" o:ole="">
            <v:imagedata r:id="rId288" o:title=""/>
          </v:shape>
          <o:OLEObject Type="Embed" ProgID="Equation.DSMT4" ShapeID="_x0000_i1169" DrawAspect="Content" ObjectID="_1718440347" r:id="rId289"/>
        </w:object>
      </w:r>
      <w:r w:rsidR="00C776C9" w:rsidRPr="00266909">
        <w:rPr>
          <w:rFonts w:hint="eastAsia"/>
          <w:spacing w:val="20"/>
          <w:sz w:val="22"/>
        </w:rPr>
        <w:t>的</w:t>
      </w:r>
      <w:r w:rsidR="005155C6">
        <w:rPr>
          <w:rFonts w:hint="eastAsia"/>
          <w:spacing w:val="20"/>
          <w:sz w:val="22"/>
        </w:rPr>
        <w:t>投</w:t>
      </w:r>
      <w:r w:rsidR="00C776C9" w:rsidRPr="00266909">
        <w:rPr>
          <w:rFonts w:hint="eastAsia"/>
          <w:spacing w:val="20"/>
          <w:sz w:val="22"/>
        </w:rPr>
        <w:t>影長為</w:t>
      </w:r>
      <w:r w:rsidR="00CE29C5" w:rsidRPr="00266909">
        <w:rPr>
          <w:rFonts w:ascii="Times New Roman" w:hAnsi="Times New Roman"/>
          <w:spacing w:val="20"/>
          <w:sz w:val="22"/>
        </w:rPr>
        <w:t>30</w:t>
      </w:r>
      <w:r w:rsidR="005155C6">
        <w:rPr>
          <w:rFonts w:ascii="Times New Roman" w:hAnsi="Times New Roman" w:hint="eastAsia"/>
          <w:spacing w:val="20"/>
          <w:sz w:val="22"/>
        </w:rPr>
        <w:t>，</w:t>
      </w:r>
      <w:r w:rsidR="00C776C9" w:rsidRPr="00266909">
        <w:rPr>
          <w:rFonts w:ascii="Times New Roman" w:hAnsi="Times New Roman" w:hint="eastAsia"/>
          <w:spacing w:val="20"/>
          <w:sz w:val="22"/>
        </w:rPr>
        <w:t>可得</w:t>
      </w:r>
      <w:r w:rsidR="00CE29C5" w:rsidRPr="00266909">
        <w:rPr>
          <w:bCs/>
          <w:noProof/>
          <w:spacing w:val="20"/>
          <w:position w:val="-6"/>
          <w:sz w:val="22"/>
        </w:rPr>
        <w:object w:dxaOrig="1180" w:dyaOrig="260" w14:anchorId="7EDEF650">
          <v:shape id="_x0000_i1170" type="#_x0000_t75" alt="" style="width:58.75pt;height:13.25pt" o:ole="">
            <v:imagedata r:id="rId290" o:title=""/>
          </v:shape>
          <o:OLEObject Type="Embed" ProgID="Equation.DSMT4" ShapeID="_x0000_i1170" DrawAspect="Content" ObjectID="_1718440348" r:id="rId291"/>
        </w:objec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begin"/>
      </w:r>
      <w:r w:rsidR="00C34F6F" w:rsidRPr="00266909">
        <w:rPr>
          <w:rFonts w:cs="新細明體"/>
          <w:color w:val="000000" w:themeColor="text1"/>
          <w:spacing w:val="20"/>
          <w:szCs w:val="20"/>
        </w:rPr>
        <w:instrText>eq \x\bo(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begin"/>
      </w:r>
      <w:r w:rsidR="00C34F6F" w:rsidRPr="00266909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C34F6F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instrText>,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begin"/>
      </w:r>
      <w:r w:rsidR="00C34F6F" w:rsidRPr="00C10D28">
        <w:rPr>
          <w:rFonts w:cs="新細明體"/>
          <w:color w:val="000000" w:themeColor="text1"/>
          <w:spacing w:val="16"/>
          <w:szCs w:val="20"/>
        </w:rPr>
        <w:instrText>eq \d\fo1()</w:instrText>
      </w:r>
      <w:r w:rsidR="00C34F6F" w:rsidRPr="00266909">
        <w:rPr>
          <w:rFonts w:ascii="Times New Roman" w:hAnsi="Times New Roman"/>
          <w:color w:val="000000" w:themeColor="text1"/>
          <w:spacing w:val="20"/>
          <w:sz w:val="22"/>
        </w:rPr>
        <w:instrText>12</w:instrText>
      </w:r>
      <w:r w:rsidR="00AD74A5">
        <w:rPr>
          <w:rFonts w:ascii="Times New Roman" w:hAnsi="Times New Roman" w:hint="eastAsia"/>
          <w:color w:val="000000" w:themeColor="text1"/>
          <w:spacing w:val="20"/>
          <w:sz w:val="22"/>
        </w:rPr>
        <w:instrText xml:space="preserve"> 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end"/>
      </w:r>
      <w:r w:rsidR="00C34F6F" w:rsidRPr="00266909">
        <w:rPr>
          <w:rFonts w:cs="新細明體"/>
          <w:color w:val="000000" w:themeColor="text1"/>
          <w:spacing w:val="20"/>
          <w:szCs w:val="20"/>
        </w:rPr>
        <w:instrText>)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end"/>
      </w:r>
      <w:r w:rsidR="00C34F6F" w:rsidRPr="00266909">
        <w:rPr>
          <w:rFonts w:cs="新細明體"/>
          <w:color w:val="000000" w:themeColor="text1"/>
          <w:spacing w:val="20"/>
          <w:szCs w:val="20"/>
        </w:rPr>
        <w:instrText>)</w:instrText>
      </w:r>
      <w:r w:rsidR="00C34F6F" w:rsidRPr="00266909">
        <w:rPr>
          <w:rFonts w:cs="新細明體"/>
          <w:color w:val="000000" w:themeColor="text1"/>
          <w:spacing w:val="20"/>
          <w:szCs w:val="20"/>
        </w:rPr>
        <w:fldChar w:fldCharType="end"/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。（選填題，</w: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2</w: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分）</w:t>
      </w:r>
    </w:p>
    <w:p w14:paraId="37519F48" w14:textId="60BFB351" w:rsidR="00266909" w:rsidRDefault="00266909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29B06388" w14:textId="18BBFD84" w:rsidR="00266909" w:rsidRDefault="00266909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1D9B206D" w14:textId="0255E568" w:rsidR="008A2D9E" w:rsidRDefault="008A2D9E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D4C224F" w14:textId="1CCD1987" w:rsidR="008A2D9E" w:rsidRDefault="008A2D9E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03590805" w14:textId="09954F3B" w:rsidR="008A2D9E" w:rsidRDefault="008A2D9E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400D52BD" w14:textId="77777777" w:rsidR="008A2D9E" w:rsidRDefault="008A2D9E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02282803" w14:textId="5131DE34" w:rsidR="00266909" w:rsidRDefault="00266909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01264F74" w14:textId="77777777" w:rsidR="0071234D" w:rsidRDefault="0071234D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4BD95369" w14:textId="2E0969E7" w:rsidR="005E2272" w:rsidRDefault="00BE1EB0" w:rsidP="00266909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 w:rsidR="00CE6E9C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3</w:t>
      </w: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="007322CA"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令</w:t>
      </w:r>
      <w:r w:rsidR="00266909" w:rsidRPr="00266909">
        <w:rPr>
          <w:bCs/>
          <w:noProof/>
          <w:spacing w:val="20"/>
          <w:position w:val="-10"/>
          <w:sz w:val="22"/>
        </w:rPr>
        <w:object w:dxaOrig="240" w:dyaOrig="300" w14:anchorId="67E8F868">
          <v:shape id="_x0000_i1171" type="#_x0000_t75" alt="" style="width:11.95pt;height:15pt" o:ole="">
            <v:imagedata r:id="rId292" o:title=""/>
          </v:shape>
          <o:OLEObject Type="Embed" ProgID="Equation.DSMT4" ShapeID="_x0000_i1171" DrawAspect="Content" ObjectID="_1718440349" r:id="rId293"/>
        </w:objec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為</w:t>
      </w:r>
      <w:r w:rsidR="00266909" w:rsidRPr="00266909">
        <w:rPr>
          <w:bCs/>
          <w:noProof/>
          <w:spacing w:val="20"/>
          <w:position w:val="-6"/>
          <w:sz w:val="22"/>
        </w:rPr>
        <w:object w:dxaOrig="380" w:dyaOrig="320" w14:anchorId="4C93D534">
          <v:shape id="_x0000_i1172" type="#_x0000_t75" alt="" style="width:19pt;height:15.45pt" o:ole="">
            <v:imagedata r:id="rId294" o:title=""/>
          </v:shape>
          <o:OLEObject Type="Embed" ProgID="Equation.DSMT4" ShapeID="_x0000_i1172" DrawAspect="Content" ObjectID="_1718440350" r:id="rId295"/>
        </w:objec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上一點，滿足</w:t>
      </w:r>
      <w:r w:rsidR="00C776C9" w:rsidRPr="00266909">
        <w:rPr>
          <w:spacing w:val="20"/>
          <w:sz w:val="22"/>
        </w:rPr>
        <w:fldChar w:fldCharType="begin"/>
      </w:r>
      <w:r w:rsidR="00C776C9" w:rsidRPr="00266909">
        <w:rPr>
          <w:spacing w:val="20"/>
          <w:sz w:val="22"/>
        </w:rPr>
        <w:instrText xml:space="preserve"> EQ \o(\s\up </w:instrText>
      </w:r>
      <w:r w:rsidR="00C776C9" w:rsidRPr="00266909">
        <w:rPr>
          <w:rFonts w:hint="eastAsia"/>
          <w:spacing w:val="20"/>
          <w:sz w:val="22"/>
        </w:rPr>
        <w:instrText>9</w:instrText>
      </w:r>
      <w:r w:rsidR="00C776C9" w:rsidRPr="00266909">
        <w:rPr>
          <w:spacing w:val="20"/>
          <w:sz w:val="22"/>
        </w:rPr>
        <w:instrText>(</w:instrText>
      </w:r>
      <w:r w:rsidR="00C776C9" w:rsidRPr="00266909">
        <w:rPr>
          <w:spacing w:val="20"/>
          <w:w w:val="150"/>
          <w:sz w:val="22"/>
        </w:rPr>
        <w:sym w:font="MT Extra" w:char="0086"/>
      </w:r>
      <w:r w:rsidR="00C776C9" w:rsidRPr="00266909">
        <w:rPr>
          <w:spacing w:val="20"/>
          <w:sz w:val="22"/>
        </w:rPr>
        <w:instrText>),</w:instrText>
      </w:r>
      <w:r w:rsidR="00C776C9" w:rsidRPr="00266909">
        <w:rPr>
          <w:spacing w:val="20"/>
          <w:position w:val="-10"/>
          <w:sz w:val="22"/>
        </w:rPr>
        <w:object w:dxaOrig="400" w:dyaOrig="300" w14:anchorId="5B942305">
          <v:shape id="_x0000_i1173" type="#_x0000_t75" style="width:20.75pt;height:15pt" o:ole="">
            <v:imagedata r:id="rId296" o:title=""/>
          </v:shape>
          <o:OLEObject Type="Embed" ProgID="Equation.DSMT4" ShapeID="_x0000_i1173" DrawAspect="Content" ObjectID="_1718440351" r:id="rId297"/>
        </w:object>
      </w:r>
      <w:r w:rsidR="00C776C9" w:rsidRPr="00266909">
        <w:rPr>
          <w:spacing w:val="20"/>
          <w:sz w:val="22"/>
        </w:rPr>
        <w:instrText>)</w:instrText>
      </w:r>
      <w:r w:rsidR="00C776C9" w:rsidRPr="00266909">
        <w:rPr>
          <w:spacing w:val="20"/>
          <w:sz w:val="22"/>
        </w:rPr>
        <w:fldChar w:fldCharType="end"/>
      </w:r>
      <w:r w:rsidR="00C776C9" w:rsidRPr="00266909">
        <w:rPr>
          <w:rFonts w:hint="eastAsia"/>
          <w:spacing w:val="20"/>
          <w:sz w:val="22"/>
        </w:rPr>
        <w:t>與</w:t>
      </w:r>
      <w:r w:rsidR="00C776C9" w:rsidRPr="00266909">
        <w:rPr>
          <w:spacing w:val="20"/>
          <w:sz w:val="22"/>
        </w:rPr>
        <w:fldChar w:fldCharType="begin"/>
      </w:r>
      <w:r w:rsidR="00C776C9" w:rsidRPr="00266909">
        <w:rPr>
          <w:spacing w:val="20"/>
          <w:sz w:val="22"/>
        </w:rPr>
        <w:instrText xml:space="preserve"> EQ \o(\s\up </w:instrText>
      </w:r>
      <w:r w:rsidR="00C776C9" w:rsidRPr="00266909">
        <w:rPr>
          <w:rFonts w:hint="eastAsia"/>
          <w:spacing w:val="20"/>
          <w:sz w:val="22"/>
        </w:rPr>
        <w:instrText>9</w:instrText>
      </w:r>
      <w:r w:rsidR="00C776C9" w:rsidRPr="00266909">
        <w:rPr>
          <w:spacing w:val="20"/>
          <w:sz w:val="22"/>
        </w:rPr>
        <w:instrText>(</w:instrText>
      </w:r>
      <w:r w:rsidR="00C776C9" w:rsidRPr="00266909">
        <w:rPr>
          <w:spacing w:val="20"/>
          <w:w w:val="150"/>
          <w:sz w:val="22"/>
        </w:rPr>
        <w:sym w:font="MT Extra" w:char="0086"/>
      </w:r>
      <w:r w:rsidR="00C776C9" w:rsidRPr="00266909">
        <w:rPr>
          <w:spacing w:val="20"/>
          <w:sz w:val="22"/>
        </w:rPr>
        <w:instrText>),</w:instrText>
      </w:r>
      <w:r w:rsidR="00C776C9" w:rsidRPr="00266909">
        <w:rPr>
          <w:spacing w:val="20"/>
          <w:position w:val="-4"/>
          <w:sz w:val="22"/>
        </w:rPr>
        <w:object w:dxaOrig="400" w:dyaOrig="240" w14:anchorId="5D106017">
          <v:shape id="_x0000_i1174" type="#_x0000_t75" style="width:20.75pt;height:11.95pt" o:ole="">
            <v:imagedata r:id="rId298" o:title=""/>
          </v:shape>
          <o:OLEObject Type="Embed" ProgID="Equation.DSMT4" ShapeID="_x0000_i1174" DrawAspect="Content" ObjectID="_1718440352" r:id="rId299"/>
        </w:object>
      </w:r>
      <w:r w:rsidR="00C776C9" w:rsidRPr="00266909">
        <w:rPr>
          <w:spacing w:val="20"/>
          <w:sz w:val="22"/>
        </w:rPr>
        <w:instrText>)</w:instrText>
      </w:r>
      <w:r w:rsidR="00C776C9" w:rsidRPr="00266909">
        <w:rPr>
          <w:spacing w:val="20"/>
          <w:sz w:val="22"/>
        </w:rPr>
        <w:fldChar w:fldCharType="end"/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平行。利用</w:t>
      </w:r>
      <w:r w:rsidR="00266909" w:rsidRPr="00266909">
        <w:rPr>
          <w:bCs/>
          <w:noProof/>
          <w:spacing w:val="20"/>
          <w:position w:val="-6"/>
          <w:sz w:val="22"/>
        </w:rPr>
        <w:object w:dxaOrig="639" w:dyaOrig="260" w14:anchorId="56FC720B">
          <v:shape id="_x0000_i1175" type="#_x0000_t75" alt="" style="width:31.8pt;height:13.25pt" o:ole="">
            <v:imagedata r:id="rId300" o:title=""/>
          </v:shape>
          <o:OLEObject Type="Embed" ProgID="Equation.DSMT4" ShapeID="_x0000_i1175" DrawAspect="Content" ObjectID="_1718440353" r:id="rId301"/>
        </w:object>
      </w:r>
      <w:r w:rsidR="00E805D6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、</w:t>
      </w:r>
      <w:r w:rsidR="00266909" w:rsidRPr="00266909">
        <w:rPr>
          <w:bCs/>
          <w:noProof/>
          <w:spacing w:val="20"/>
          <w:position w:val="-10"/>
          <w:sz w:val="22"/>
        </w:rPr>
        <w:object w:dxaOrig="660" w:dyaOrig="300" w14:anchorId="4E24BA63">
          <v:shape id="_x0000_i1176" type="#_x0000_t75" alt="" style="width:32.7pt;height:15pt" o:ole="">
            <v:imagedata r:id="rId302" o:title=""/>
          </v:shape>
          <o:OLEObject Type="Embed" ProgID="Equation.DSMT4" ShapeID="_x0000_i1176" DrawAspect="Content" ObjectID="_1718440354" r:id="rId303"/>
        </w:objec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為全等三角形，證明若水平面</w:t>
      </w:r>
      <w:r w:rsidR="00266909" w:rsidRPr="00266909">
        <w:rPr>
          <w:bCs/>
          <w:noProof/>
          <w:spacing w:val="20"/>
          <w:position w:val="-6"/>
          <w:sz w:val="22"/>
        </w:rPr>
        <w:object w:dxaOrig="279" w:dyaOrig="260" w14:anchorId="106CA1F3">
          <v:shape id="_x0000_i1177" type="#_x0000_t75" alt="" style="width:13.25pt;height:13.25pt" o:ole="">
            <v:imagedata r:id="rId304" o:title=""/>
          </v:shape>
          <o:OLEObject Type="Embed" ProgID="Equation.DSMT4" ShapeID="_x0000_i1177" DrawAspect="Content" ObjectID="_1718440355" r:id="rId305"/>
        </w:object>
      </w:r>
      <w:r w:rsidR="00C776C9" w:rsidRPr="00266909">
        <w:rPr>
          <w:rFonts w:ascii="Times New Roman" w:hAnsi="Times New Roman" w:hint="eastAsia"/>
          <w:spacing w:val="20"/>
          <w:sz w:val="22"/>
        </w:rPr>
        <w:t>介於</w:t>
      </w:r>
      <w:r w:rsidR="00266909" w:rsidRPr="00266909">
        <w:rPr>
          <w:bCs/>
          <w:noProof/>
          <w:spacing w:val="20"/>
          <w:position w:val="-8"/>
          <w:sz w:val="22"/>
        </w:rPr>
        <w:object w:dxaOrig="440" w:dyaOrig="279" w14:anchorId="17079AE5">
          <v:shape id="_x0000_i1178" type="#_x0000_t75" alt="" style="width:20.75pt;height:13.25pt" o:ole="">
            <v:imagedata r:id="rId306" o:title=""/>
          </v:shape>
          <o:OLEObject Type="Embed" ProgID="Equation.DSMT4" ShapeID="_x0000_i1178" DrawAspect="Content" ObjectID="_1718440356" r:id="rId307"/>
        </w:object>
      </w:r>
      <w:r w:rsidR="00C776C9" w:rsidRPr="00266909">
        <w:rPr>
          <w:rFonts w:ascii="Times New Roman" w:hAnsi="Times New Roman" w:hint="eastAsia"/>
          <w:spacing w:val="20"/>
          <w:sz w:val="22"/>
        </w:rPr>
        <w:t>之間且與</w:t>
      </w:r>
      <w:r w:rsidR="00266909" w:rsidRPr="00266909">
        <w:rPr>
          <w:bCs/>
          <w:noProof/>
          <w:spacing w:val="20"/>
          <w:position w:val="-4"/>
          <w:sz w:val="22"/>
        </w:rPr>
        <w:object w:dxaOrig="220" w:dyaOrig="240" w14:anchorId="1E051102">
          <v:shape id="_x0000_i1179" type="#_x0000_t75" alt="" style="width:11.5pt;height:11.95pt" o:ole="">
            <v:imagedata r:id="rId308" o:title=""/>
          </v:shape>
          <o:OLEObject Type="Embed" ProgID="Equation.DSMT4" ShapeID="_x0000_i1179" DrawAspect="Content" ObjectID="_1718440357" r:id="rId309"/>
        </w:object>
      </w:r>
      <w:r w:rsidR="00C776C9" w:rsidRPr="00266909">
        <w:rPr>
          <w:rFonts w:hint="eastAsia"/>
          <w:spacing w:val="20"/>
          <w:sz w:val="22"/>
        </w:rPr>
        <w:t>的</w:t>
      </w:r>
      <w:r w:rsidR="00C776C9" w:rsidRPr="00266909">
        <w:rPr>
          <w:spacing w:val="20"/>
          <w:sz w:val="22"/>
        </w:rPr>
        <w:t>距離為</w:t>
      </w:r>
      <w:r w:rsidR="00266909" w:rsidRPr="00266909">
        <w:rPr>
          <w:bCs/>
          <w:noProof/>
          <w:spacing w:val="20"/>
          <w:position w:val="-6"/>
          <w:sz w:val="22"/>
        </w:rPr>
        <w:object w:dxaOrig="180" w:dyaOrig="200" w14:anchorId="24BC83E2">
          <v:shape id="_x0000_i1180" type="#_x0000_t75" alt="" style="width:9.3pt;height:10.15pt" o:ole="">
            <v:imagedata r:id="rId310" o:title=""/>
          </v:shape>
          <o:OLEObject Type="Embed" ProgID="Equation.DSMT4" ShapeID="_x0000_i1180" DrawAspect="Content" ObjectID="_1718440358" r:id="rId311"/>
        </w:object>
      </w:r>
      <w:r w:rsidR="00C776C9" w:rsidRPr="00266909">
        <w:rPr>
          <w:rFonts w:ascii="Times New Roman" w:hAnsi="Times New Roman"/>
          <w:spacing w:val="20"/>
          <w:sz w:val="22"/>
        </w:rPr>
        <w:t>，</w:t>
      </w:r>
      <w:r w:rsidR="00C776C9" w:rsidRPr="00266909">
        <w:rPr>
          <w:rFonts w:ascii="Times New Roman" w:hAnsi="Times New Roman" w:hint="eastAsia"/>
          <w:spacing w:val="20"/>
          <w:sz w:val="22"/>
        </w:rPr>
        <w:t>則</w:t>
      </w:r>
      <w:r w:rsidR="00266909" w:rsidRPr="00266909">
        <w:rPr>
          <w:bCs/>
          <w:noProof/>
          <w:spacing w:val="20"/>
          <w:position w:val="-6"/>
          <w:sz w:val="22"/>
        </w:rPr>
        <w:object w:dxaOrig="279" w:dyaOrig="260" w14:anchorId="2AB6BF5D">
          <v:shape id="_x0000_i1181" type="#_x0000_t75" alt="" style="width:13.25pt;height:13.25pt" o:ole="">
            <v:imagedata r:id="rId312" o:title=""/>
          </v:shape>
          <o:OLEObject Type="Embed" ProgID="Equation.DSMT4" ShapeID="_x0000_i1181" DrawAspect="Content" ObjectID="_1718440359" r:id="rId313"/>
        </w:object>
      </w:r>
      <w:r w:rsidR="00C776C9" w:rsidRPr="00266909">
        <w:rPr>
          <w:rFonts w:ascii="Times New Roman" w:hAnsi="Times New Roman"/>
          <w:spacing w:val="20"/>
          <w:sz w:val="22"/>
        </w:rPr>
        <w:t>與此</w:t>
      </w:r>
      <w:proofErr w:type="gramStart"/>
      <w:r w:rsidR="00C776C9" w:rsidRPr="00266909">
        <w:rPr>
          <w:rFonts w:ascii="Times New Roman" w:hAnsi="Times New Roman"/>
          <w:spacing w:val="20"/>
          <w:sz w:val="22"/>
        </w:rPr>
        <w:t>積木所截的</w:t>
      </w:r>
      <w:proofErr w:type="gramEnd"/>
      <w:r w:rsidR="00C776C9" w:rsidRPr="00266909">
        <w:rPr>
          <w:rFonts w:ascii="Times New Roman" w:hAnsi="Times New Roman"/>
          <w:spacing w:val="20"/>
          <w:sz w:val="22"/>
        </w:rPr>
        <w:t>矩形</w:t>
      </w:r>
      <w:r w:rsidR="00C776C9" w:rsidRPr="00266909">
        <w:rPr>
          <w:rFonts w:ascii="Times New Roman" w:hAnsi="Times New Roman" w:hint="eastAsia"/>
          <w:spacing w:val="20"/>
          <w:sz w:val="22"/>
        </w:rPr>
        <w:t>區域之</w:t>
      </w:r>
      <w:r w:rsidR="00C776C9" w:rsidRPr="00266909">
        <w:rPr>
          <w:rFonts w:ascii="Times New Roman" w:hAnsi="Times New Roman"/>
          <w:spacing w:val="20"/>
          <w:sz w:val="22"/>
        </w:rPr>
        <w:t>面積</w:t>
      </w:r>
      <w:r w:rsidR="00C776C9" w:rsidRPr="00266909">
        <w:rPr>
          <w:rFonts w:ascii="Times New Roman" w:hAnsi="Times New Roman" w:hint="eastAsia"/>
          <w:spacing w:val="20"/>
          <w:sz w:val="22"/>
        </w:rPr>
        <w:t>為</w:t>
      </w:r>
      <w:r w:rsidR="00266909" w:rsidRPr="00266909">
        <w:rPr>
          <w:bCs/>
          <w:noProof/>
          <w:spacing w:val="20"/>
          <w:position w:val="-22"/>
          <w:sz w:val="22"/>
        </w:rPr>
        <w:object w:dxaOrig="980" w:dyaOrig="580" w14:anchorId="795D837D">
          <v:shape id="_x0000_i1182" type="#_x0000_t75" alt="" style="width:49.05pt;height:28.25pt" o:ole="">
            <v:imagedata r:id="rId314" o:title=""/>
          </v:shape>
          <o:OLEObject Type="Embed" ProgID="Equation.DSMT4" ShapeID="_x0000_i1182" DrawAspect="Content" ObjectID="_1718440360" r:id="rId315"/>
        </w:objec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。</w:t>
      </w:r>
      <w:r w:rsidR="00C776C9"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（非選</w:t>
      </w:r>
      <w:r w:rsidR="00C776C9"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擇</w:t>
      </w:r>
      <w:r w:rsidR="00C776C9"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題，</w:t>
      </w:r>
      <w:r w:rsidR="00464156"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4</w:t>
      </w:r>
      <w:r w:rsidR="00C776C9"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分）</w:t>
      </w:r>
    </w:p>
    <w:p w14:paraId="4D42E93E" w14:textId="6ED1AB7D" w:rsidR="00266909" w:rsidRDefault="00266909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7CACBBE3" w14:textId="5A2C015D" w:rsidR="00266909" w:rsidRDefault="00266909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653D2B6B" w14:textId="76B79184" w:rsidR="008A2D9E" w:rsidRDefault="008A2D9E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7B56797F" w14:textId="3F8009C7" w:rsidR="008A2D9E" w:rsidRDefault="008A2D9E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2E03EEE3" w14:textId="4D767A74" w:rsidR="008A2D9E" w:rsidRDefault="008A2D9E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061091DA" w14:textId="73105FB2" w:rsidR="008A2D9E" w:rsidRDefault="008A2D9E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65F79C62" w14:textId="77777777" w:rsidR="008A2D9E" w:rsidRDefault="008A2D9E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631C5691" w14:textId="77777777" w:rsidR="0071234D" w:rsidRDefault="0071234D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665263EA" w14:textId="4279867D" w:rsidR="00266909" w:rsidRPr="00266909" w:rsidRDefault="00266909" w:rsidP="00266909">
      <w:pPr>
        <w:pStyle w:val="a8"/>
        <w:adjustRightInd w:val="0"/>
        <w:spacing w:line="36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</w:p>
    <w:p w14:paraId="6A828678" w14:textId="46D19C95" w:rsidR="00464156" w:rsidRPr="00464156" w:rsidRDefault="00464156" w:rsidP="00266909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1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4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266909">
        <w:rPr>
          <w:rFonts w:hint="eastAsia"/>
          <w:spacing w:val="20"/>
          <w:sz w:val="22"/>
        </w:rPr>
        <w:t>將線段</w:t>
      </w:r>
      <w:r w:rsidR="00266909" w:rsidRPr="00266909">
        <w:rPr>
          <w:bCs/>
          <w:noProof/>
          <w:spacing w:val="20"/>
          <w:position w:val="-4"/>
          <w:sz w:val="22"/>
        </w:rPr>
        <w:object w:dxaOrig="360" w:dyaOrig="300" w14:anchorId="18D6F142">
          <v:shape id="_x0000_i1183" type="#_x0000_t75" alt="" style="width:19pt;height:15pt" o:ole="">
            <v:imagedata r:id="rId316" o:title=""/>
          </v:shape>
          <o:OLEObject Type="Embed" ProgID="Equation.DSMT4" ShapeID="_x0000_i1183" DrawAspect="Content" ObjectID="_1718440361" r:id="rId317"/>
        </w:object>
      </w:r>
      <w:r w:rsidRPr="00266909">
        <w:rPr>
          <w:rFonts w:hint="eastAsia"/>
          <w:spacing w:val="20"/>
          <w:sz w:val="22"/>
        </w:rPr>
        <w:t>的</w:t>
      </w:r>
      <w:r w:rsidR="002B758E" w:rsidRPr="002B758E">
        <w:rPr>
          <w:bCs/>
          <w:noProof/>
          <w:spacing w:val="20"/>
          <w:position w:val="-6"/>
          <w:sz w:val="22"/>
        </w:rPr>
        <w:object w:dxaOrig="180" w:dyaOrig="200" w14:anchorId="6224D0C8">
          <v:shape id="_x0000_i1184" type="#_x0000_t75" alt="" style="width:9.3pt;height:10.15pt" o:ole="">
            <v:imagedata r:id="rId318" o:title=""/>
          </v:shape>
          <o:OLEObject Type="Embed" ProgID="Equation.DSMT4" ShapeID="_x0000_i1184" DrawAspect="Content" ObjectID="_1718440362" r:id="rId319"/>
        </w:object>
      </w:r>
      <w:r w:rsidRPr="00266909">
        <w:rPr>
          <w:rFonts w:hint="eastAsia"/>
          <w:spacing w:val="20"/>
          <w:sz w:val="22"/>
        </w:rPr>
        <w:t>等分點沿著向量</w:t>
      </w:r>
      <w:r w:rsidRPr="00266909">
        <w:rPr>
          <w:spacing w:val="20"/>
          <w:sz w:val="22"/>
        </w:rPr>
        <w:fldChar w:fldCharType="begin"/>
      </w:r>
      <w:r w:rsidRPr="00266909">
        <w:rPr>
          <w:spacing w:val="20"/>
          <w:sz w:val="22"/>
        </w:rPr>
        <w:instrText xml:space="preserve"> EQ \o(\s\up </w:instrText>
      </w:r>
      <w:r w:rsidRPr="00266909">
        <w:rPr>
          <w:rFonts w:hint="eastAsia"/>
          <w:spacing w:val="20"/>
          <w:sz w:val="22"/>
        </w:rPr>
        <w:instrText>9</w:instrText>
      </w:r>
      <w:r w:rsidRPr="00266909">
        <w:rPr>
          <w:spacing w:val="20"/>
          <w:sz w:val="22"/>
        </w:rPr>
        <w:instrText>(</w:instrText>
      </w:r>
      <w:r w:rsidRPr="00266909">
        <w:rPr>
          <w:spacing w:val="20"/>
          <w:w w:val="150"/>
          <w:sz w:val="22"/>
        </w:rPr>
        <w:sym w:font="MT Extra" w:char="0086"/>
      </w:r>
      <w:r w:rsidRPr="00266909">
        <w:rPr>
          <w:spacing w:val="20"/>
          <w:sz w:val="22"/>
        </w:rPr>
        <w:instrText>),</w:instrText>
      </w:r>
      <w:r w:rsidRPr="00266909">
        <w:rPr>
          <w:spacing w:val="20"/>
          <w:position w:val="-4"/>
          <w:sz w:val="22"/>
        </w:rPr>
        <w:object w:dxaOrig="360" w:dyaOrig="240" w14:anchorId="04C331A0">
          <v:shape id="_x0000_i1185" type="#_x0000_t75" style="width:19pt;height:11.95pt" o:ole="">
            <v:imagedata r:id="rId320" o:title=""/>
          </v:shape>
          <o:OLEObject Type="Embed" ProgID="Equation.DSMT4" ShapeID="_x0000_i1185" DrawAspect="Content" ObjectID="_1718440363" r:id="rId321"/>
        </w:object>
      </w:r>
      <w:r w:rsidRPr="00266909">
        <w:rPr>
          <w:spacing w:val="20"/>
          <w:sz w:val="22"/>
        </w:rPr>
        <w:instrText>)</w:instrText>
      </w:r>
      <w:r w:rsidRPr="00266909">
        <w:rPr>
          <w:spacing w:val="20"/>
          <w:sz w:val="22"/>
        </w:rPr>
        <w:fldChar w:fldCharType="end"/>
      </w:r>
      <w:r w:rsidRPr="00266909">
        <w:rPr>
          <w:rFonts w:hint="eastAsia"/>
          <w:spacing w:val="20"/>
          <w:sz w:val="22"/>
        </w:rPr>
        <w:t>的方向依序設為</w:t>
      </w:r>
      <w:r w:rsidR="002B758E" w:rsidRPr="002B758E">
        <w:rPr>
          <w:bCs/>
          <w:noProof/>
          <w:spacing w:val="20"/>
          <w:position w:val="-10"/>
          <w:sz w:val="22"/>
        </w:rPr>
        <w:object w:dxaOrig="2200" w:dyaOrig="320" w14:anchorId="75785AAF">
          <v:shape id="_x0000_i1186" type="#_x0000_t75" alt="" style="width:110pt;height:15.45pt" o:ole="">
            <v:imagedata r:id="rId322" o:title=""/>
          </v:shape>
          <o:OLEObject Type="Embed" ProgID="Equation.DSMT4" ShapeID="_x0000_i1186" DrawAspect="Content" ObjectID="_1718440364" r:id="rId323"/>
        </w:object>
      </w:r>
      <w:r w:rsidRPr="00266909">
        <w:rPr>
          <w:rFonts w:hint="eastAsia"/>
          <w:spacing w:val="20"/>
          <w:sz w:val="22"/>
        </w:rPr>
        <w:t>。在每一個分段</w:t>
      </w:r>
      <w:r w:rsidR="002B758E" w:rsidRPr="002B758E">
        <w:rPr>
          <w:bCs/>
          <w:noProof/>
          <w:spacing w:val="20"/>
          <w:position w:val="-10"/>
          <w:sz w:val="22"/>
        </w:rPr>
        <w:object w:dxaOrig="580" w:dyaOrig="360" w14:anchorId="747DEF65">
          <v:shape id="_x0000_i1187" type="#_x0000_t75" alt="" style="width:28.25pt;height:19pt" o:ole="">
            <v:imagedata r:id="rId324" o:title=""/>
          </v:shape>
          <o:OLEObject Type="Embed" ProgID="Equation.DSMT4" ShapeID="_x0000_i1187" DrawAspect="Content" ObjectID="_1718440365" r:id="rId325"/>
        </w:object>
      </w:r>
      <w:r w:rsidRPr="00266909">
        <w:rPr>
          <w:rFonts w:hint="eastAsia"/>
          <w:spacing w:val="20"/>
          <w:sz w:val="22"/>
        </w:rPr>
        <w:t>，考慮以通過</w:t>
      </w:r>
      <w:r w:rsidR="002B758E" w:rsidRPr="002B758E">
        <w:rPr>
          <w:bCs/>
          <w:noProof/>
          <w:spacing w:val="20"/>
          <w:position w:val="-10"/>
          <w:sz w:val="22"/>
        </w:rPr>
        <w:object w:dxaOrig="260" w:dyaOrig="320" w14:anchorId="7F8E3873">
          <v:shape id="_x0000_i1188" type="#_x0000_t75" alt="" style="width:13.25pt;height:15.45pt" o:ole="">
            <v:imagedata r:id="rId326" o:title=""/>
          </v:shape>
          <o:OLEObject Type="Embed" ProgID="Equation.DSMT4" ShapeID="_x0000_i1188" DrawAspect="Content" ObjectID="_1718440366" r:id="rId327"/>
        </w:object>
      </w:r>
      <w:r w:rsidRPr="00266909">
        <w:rPr>
          <w:rFonts w:hint="eastAsia"/>
          <w:spacing w:val="20"/>
          <w:sz w:val="22"/>
        </w:rPr>
        <w:t>的水平面與此</w:t>
      </w:r>
      <w:proofErr w:type="gramStart"/>
      <w:r w:rsidRPr="00266909">
        <w:rPr>
          <w:rFonts w:hint="eastAsia"/>
          <w:spacing w:val="20"/>
          <w:sz w:val="22"/>
        </w:rPr>
        <w:t>積木所截的</w:t>
      </w:r>
      <w:proofErr w:type="gramEnd"/>
      <w:r w:rsidRPr="00266909">
        <w:rPr>
          <w:rFonts w:hint="eastAsia"/>
          <w:spacing w:val="20"/>
          <w:sz w:val="22"/>
        </w:rPr>
        <w:t>矩形為底</w:t>
      </w:r>
      <w:r w:rsidR="00B45490">
        <w:rPr>
          <w:rFonts w:hint="eastAsia"/>
          <w:spacing w:val="20"/>
          <w:sz w:val="22"/>
        </w:rPr>
        <w:t>、</w:t>
      </w:r>
      <w:r w:rsidR="00B45490" w:rsidRPr="002B758E">
        <w:rPr>
          <w:bCs/>
          <w:noProof/>
          <w:spacing w:val="20"/>
          <w:position w:val="-10"/>
          <w:sz w:val="22"/>
        </w:rPr>
        <w:object w:dxaOrig="580" w:dyaOrig="360" w14:anchorId="1F8832DB">
          <v:shape id="_x0000_i1189" type="#_x0000_t75" alt="" style="width:28.25pt;height:19pt" o:ole="">
            <v:imagedata r:id="rId324" o:title=""/>
          </v:shape>
          <o:OLEObject Type="Embed" ProgID="Equation.DSMT4" ShapeID="_x0000_i1189" DrawAspect="Content" ObjectID="_1718440367" r:id="rId328"/>
        </w:object>
      </w:r>
      <w:r w:rsidR="00B45490" w:rsidRPr="00B45490">
        <w:rPr>
          <w:rFonts w:hint="eastAsia"/>
          <w:spacing w:val="20"/>
          <w:sz w:val="22"/>
        </w:rPr>
        <w:t>為高</w:t>
      </w:r>
      <w:r w:rsidRPr="00266909">
        <w:rPr>
          <w:rFonts w:hint="eastAsia"/>
          <w:spacing w:val="20"/>
          <w:sz w:val="22"/>
        </w:rPr>
        <w:t>，所形成的長方體。請利用此切片方法寫下估計此積木體積的黎曼和（不需化簡），且</w:t>
      </w:r>
      <w:r w:rsidRPr="00266909">
        <w:rPr>
          <w:rFonts w:ascii="Times New Roman" w:hAnsi="Times New Roman"/>
          <w:spacing w:val="20"/>
          <w:sz w:val="22"/>
        </w:rPr>
        <w:t>以定積分</w:t>
      </w:r>
      <w:r w:rsidRPr="00266909">
        <w:rPr>
          <w:rFonts w:ascii="Times New Roman" w:hAnsi="Times New Roman" w:hint="eastAsia"/>
          <w:spacing w:val="20"/>
          <w:sz w:val="22"/>
        </w:rPr>
        <w:t>形式表示此</w:t>
      </w:r>
      <w:r w:rsidRPr="00266909">
        <w:rPr>
          <w:rFonts w:ascii="Times New Roman" w:hAnsi="Times New Roman"/>
          <w:spacing w:val="20"/>
          <w:sz w:val="22"/>
        </w:rPr>
        <w:t>積木的體積</w:t>
      </w:r>
      <w:r w:rsidRPr="00266909">
        <w:rPr>
          <w:rFonts w:ascii="Times New Roman" w:hAnsi="Times New Roman" w:hint="eastAsia"/>
          <w:spacing w:val="20"/>
          <w:sz w:val="22"/>
        </w:rPr>
        <w:t>並</w:t>
      </w:r>
      <w:r w:rsidRPr="00266909">
        <w:rPr>
          <w:rFonts w:ascii="Times New Roman" w:hAnsi="Times New Roman"/>
          <w:spacing w:val="20"/>
          <w:sz w:val="22"/>
        </w:rPr>
        <w:t>求</w:t>
      </w:r>
      <w:r w:rsidRPr="00266909">
        <w:rPr>
          <w:rFonts w:ascii="Times New Roman" w:hAnsi="Times New Roman" w:hint="eastAsia"/>
          <w:spacing w:val="20"/>
          <w:sz w:val="22"/>
        </w:rPr>
        <w:t>其值</w:t>
      </w:r>
      <w:r w:rsidRPr="00266909">
        <w:rPr>
          <w:rFonts w:ascii="Times New Roman" w:hAnsi="Times New Roman"/>
          <w:spacing w:val="20"/>
          <w:sz w:val="22"/>
        </w:rPr>
        <w:t>。</w:t>
      </w: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（非選</w:t>
      </w:r>
      <w:r w:rsidRPr="00266909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擇</w:t>
      </w: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題</w:t>
      </w:r>
      <w:r w:rsidR="005B739A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，</w:t>
      </w: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6</w:t>
      </w:r>
      <w:r w:rsidRPr="00266909">
        <w:rPr>
          <w:rFonts w:ascii="Times New Roman" w:eastAsiaTheme="minorEastAsia" w:hAnsi="Times New Roman"/>
          <w:color w:val="000000" w:themeColor="text1"/>
          <w:spacing w:val="20"/>
          <w:sz w:val="22"/>
        </w:rPr>
        <w:t>分）</w:t>
      </w:r>
    </w:p>
    <w:p w14:paraId="4BD9536A" w14:textId="34CA08AD" w:rsidR="00642B48" w:rsidRDefault="00642B48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2381C0AE" w14:textId="77777777" w:rsidR="00266909" w:rsidRDefault="00266909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24D086D7" w14:textId="67375249" w:rsidR="00266909" w:rsidRDefault="00266909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505CAFEE" w14:textId="0ED62F81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9E92CDF" w14:textId="116B4C05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5C500999" w14:textId="7882A02A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64760A2" w14:textId="3B530257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7A8D9520" w14:textId="249EDE71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67DF6AD4" w14:textId="77777777" w:rsidR="008A2D9E" w:rsidRDefault="008A2D9E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28C85B4D" w14:textId="3F09954A" w:rsidR="0071234D" w:rsidRDefault="0071234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6DB102BC" w14:textId="045D3368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0689C7B8" w14:textId="6EBF9464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6ACA329" w14:textId="67FC25D9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F44DA63" w14:textId="1F7AD8AA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6D6BD49" w14:textId="372876F5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26685BE3" w14:textId="0C99E6DD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073A6622" w14:textId="666CE284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7A3ADCAF" w14:textId="3F3113A5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58CB7456" w14:textId="103AE774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ECE094F" w14:textId="0147F013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FD1AA3F" w14:textId="697D0635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7C6403F4" w14:textId="23F8ACA4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1603D2F1" w14:textId="2BC02658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058BB9B1" w14:textId="5C5F65DC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52D3895B" w14:textId="18493922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4C21955B" w14:textId="3F6BB341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21C88D5F" w14:textId="25E4374D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F2A4AE2" w14:textId="4DDC6D92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6E1E8744" w14:textId="1987E6ED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1CF19E83" w14:textId="74589B92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F0C7541" w14:textId="14F4E8E9" w:rsidR="00B757FD" w:rsidRDefault="00A64899" w:rsidP="00266909">
      <w:pPr>
        <w:pStyle w:val="a8"/>
        <w:adjustRightInd w:val="0"/>
        <w:spacing w:line="360" w:lineRule="atLeast"/>
        <w:ind w:leftChars="0" w:left="360" w:hangingChars="150" w:hanging="360"/>
        <w:jc w:val="both"/>
        <w:rPr>
          <w:b/>
          <w:spacing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7D20A5" wp14:editId="1E4CCE33">
                <wp:simplePos x="0" y="0"/>
                <wp:positionH relativeFrom="margin">
                  <wp:posOffset>1655445</wp:posOffset>
                </wp:positionH>
                <wp:positionV relativeFrom="margin">
                  <wp:posOffset>8015927</wp:posOffset>
                </wp:positionV>
                <wp:extent cx="2602230" cy="640715"/>
                <wp:effectExtent l="0" t="0" r="26670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40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BF9907" w14:textId="77777777" w:rsidR="00B02BD1" w:rsidRPr="003F4AA2" w:rsidRDefault="00B02BD1" w:rsidP="005213A0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D20A5" id="_x0000_s1195" type="#_x0000_t202" style="position:absolute;left:0;text-align:left;margin-left:130.35pt;margin-top:631.2pt;width:204.9pt;height:50.4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">
                <v:textbox>
                  <w:txbxContent>
                    <w:p w14:paraId="26BF9907" w14:textId="77777777" w:rsidR="00B02BD1" w:rsidRPr="003F4AA2" w:rsidRDefault="00B02BD1" w:rsidP="005213A0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4ABDAD9F" w14:textId="1137639B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69EF307" w14:textId="77777777" w:rsidR="00B757FD" w:rsidRDefault="00B757FD" w:rsidP="00266909">
      <w:pPr>
        <w:pStyle w:val="a8"/>
        <w:adjustRightInd w:val="0"/>
        <w:spacing w:line="360" w:lineRule="atLeast"/>
        <w:ind w:leftChars="0" w:left="420" w:hangingChars="150" w:hanging="420"/>
        <w:jc w:val="both"/>
        <w:rPr>
          <w:b/>
          <w:spacing w:val="20"/>
        </w:rPr>
      </w:pPr>
    </w:p>
    <w:p w14:paraId="39F57B5E" w14:textId="666BFA81" w:rsidR="00464156" w:rsidRPr="00E83483" w:rsidRDefault="00464156" w:rsidP="007D4236">
      <w:pPr>
        <w:adjustRightInd w:val="0"/>
        <w:spacing w:beforeLines="25" w:before="60"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lastRenderedPageBreak/>
        <w:t>15</w:t>
      </w:r>
      <w:r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-17</w:t>
      </w:r>
      <w:proofErr w:type="gramStart"/>
      <w:r w:rsidRPr="00E83483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</w:t>
      </w:r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為題</w:t>
      </w:r>
      <w:proofErr w:type="gramEnd"/>
      <w:r w:rsidRPr="00E83483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14:paraId="198A89C9" w14:textId="1B9C1E74" w:rsidR="00464156" w:rsidRPr="00E83483" w:rsidRDefault="00464156" w:rsidP="007D4236">
      <w:pPr>
        <w:adjustRightInd w:val="0"/>
        <w:spacing w:afterLines="50" w:after="120" w:line="390" w:lineRule="atLeast"/>
        <w:ind w:firstLine="482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C6052C">
        <w:rPr>
          <w:spacing w:val="17"/>
          <w:sz w:val="22"/>
        </w:rPr>
        <w:t>考慮坐標平面上之向量</w: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a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sz w:val="22"/>
        </w:rPr>
        <w:t>、</w: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b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sz w:val="22"/>
        </w:rPr>
        <w:t>滿足</w:t>
      </w:r>
      <w:r w:rsidRPr="00C6052C">
        <w:rPr>
          <w:spacing w:val="17"/>
          <w:sz w:val="22"/>
        </w:rPr>
        <w:t>|</w: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a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sz w:val="22"/>
        </w:rPr>
        <w:t>|</w:t>
      </w:r>
      <w:r w:rsidRPr="00C6052C">
        <w:rPr>
          <w:spacing w:val="17"/>
          <w:position w:val="-4"/>
          <w:sz w:val="22"/>
        </w:rPr>
        <w:object w:dxaOrig="220" w:dyaOrig="220" w14:anchorId="7E7510D8">
          <v:shape id="_x0000_i1190" type="#_x0000_t75" style="width:11.05pt;height:11.05pt" o:ole="">
            <v:imagedata r:id="rId329" o:title=""/>
          </v:shape>
          <o:OLEObject Type="Embed" ProgID="Equation.DSMT4" ShapeID="_x0000_i1190" DrawAspect="Content" ObjectID="_1718440368" r:id="rId330"/>
        </w:object>
      </w:r>
      <w:r w:rsidRPr="00C6052C">
        <w:rPr>
          <w:spacing w:val="17"/>
          <w:sz w:val="22"/>
        </w:rPr>
        <w:t>|</w: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b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sz w:val="22"/>
        </w:rPr>
        <w:t>|</w:t>
      </w:r>
      <w:r w:rsidR="00AB03BA" w:rsidRPr="00C6052C">
        <w:rPr>
          <w:spacing w:val="17"/>
          <w:position w:val="-6"/>
          <w:sz w:val="22"/>
        </w:rPr>
        <w:object w:dxaOrig="340" w:dyaOrig="260" w14:anchorId="6C143291">
          <v:shape id="_x0000_i1191" type="#_x0000_t75" style="width:16.35pt;height:12.35pt" o:ole="">
            <v:imagedata r:id="rId331" o:title=""/>
          </v:shape>
          <o:OLEObject Type="Embed" ProgID="Equation.DSMT4" ShapeID="_x0000_i1191" DrawAspect="Content" ObjectID="_1718440369" r:id="rId332"/>
        </w:object>
      </w:r>
      <w:r w:rsidRPr="00C6052C">
        <w:rPr>
          <w:spacing w:val="17"/>
          <w:sz w:val="22"/>
        </w:rPr>
        <w:t>以及</w:t>
      </w:r>
      <w:r w:rsidRPr="00C6052C">
        <w:rPr>
          <w:spacing w:val="17"/>
          <w:sz w:val="22"/>
        </w:rPr>
        <w:t>|</w: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a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position w:val="-4"/>
          <w:sz w:val="22"/>
        </w:rPr>
        <w:object w:dxaOrig="200" w:dyaOrig="160" w14:anchorId="5DE4C781">
          <v:shape id="_x0000_i1192" type="#_x0000_t75" style="width:8.85pt;height:7.5pt" o:ole="">
            <v:imagedata r:id="rId333" o:title=""/>
          </v:shape>
          <o:OLEObject Type="Embed" ProgID="Equation.DSMT4" ShapeID="_x0000_i1192" DrawAspect="Content" ObjectID="_1718440370" r:id="rId334"/>
        </w:object>
      </w:r>
      <w:r w:rsidRPr="00C6052C">
        <w:rPr>
          <w:spacing w:val="17"/>
          <w:sz w:val="22"/>
        </w:rPr>
        <w:fldChar w:fldCharType="begin"/>
      </w:r>
      <w:r w:rsidRPr="00C6052C">
        <w:rPr>
          <w:spacing w:val="17"/>
          <w:sz w:val="22"/>
        </w:rPr>
        <w:instrText xml:space="preserve"> EQ \o(\s\up 8(</w:instrText>
      </w:r>
      <w:r w:rsidRPr="00C6052C">
        <w:rPr>
          <w:spacing w:val="17"/>
          <w:w w:val="150"/>
          <w:sz w:val="22"/>
        </w:rPr>
        <w:sym w:font="MT Extra" w:char="0086"/>
      </w:r>
      <w:r w:rsidRPr="00C6052C">
        <w:rPr>
          <w:spacing w:val="17"/>
          <w:sz w:val="22"/>
        </w:rPr>
        <w:instrText>),</w:instrText>
      </w:r>
      <w:r w:rsidRPr="00C6052C">
        <w:rPr>
          <w:i/>
          <w:spacing w:val="17"/>
          <w:sz w:val="22"/>
        </w:rPr>
        <w:instrText>b</w:instrText>
      </w:r>
      <w:r w:rsidRPr="00C6052C">
        <w:rPr>
          <w:spacing w:val="17"/>
          <w:sz w:val="22"/>
        </w:rPr>
        <w:instrText>)</w:instrText>
      </w:r>
      <w:r w:rsidRPr="00C6052C">
        <w:rPr>
          <w:spacing w:val="17"/>
          <w:sz w:val="22"/>
        </w:rPr>
        <w:fldChar w:fldCharType="end"/>
      </w:r>
      <w:r w:rsidRPr="00C6052C">
        <w:rPr>
          <w:spacing w:val="17"/>
          <w:sz w:val="22"/>
        </w:rPr>
        <w:t>|</w:t>
      </w:r>
      <w:r w:rsidR="00AB03BA" w:rsidRPr="00C6052C">
        <w:rPr>
          <w:spacing w:val="17"/>
          <w:position w:val="-6"/>
          <w:sz w:val="22"/>
        </w:rPr>
        <w:object w:dxaOrig="360" w:dyaOrig="260" w14:anchorId="2CC6902F">
          <v:shape id="_x0000_i1193" type="#_x0000_t75" style="width:18.55pt;height:13.7pt" o:ole="">
            <v:imagedata r:id="rId335" o:title=""/>
          </v:shape>
          <o:OLEObject Type="Embed" ProgID="Equation.DSMT4" ShapeID="_x0000_i1193" DrawAspect="Content" ObjectID="_1718440371" r:id="rId336"/>
        </w:object>
      </w:r>
      <w:r w:rsidRPr="00C6052C">
        <w:rPr>
          <w:spacing w:val="17"/>
          <w:sz w:val="22"/>
        </w:rPr>
        <w:t>。</w:t>
      </w:r>
      <w:proofErr w:type="gramStart"/>
      <w:r w:rsidR="00B45490" w:rsidRPr="00C6052C">
        <w:rPr>
          <w:rFonts w:hint="eastAsia"/>
          <w:spacing w:val="17"/>
          <w:sz w:val="22"/>
        </w:rPr>
        <w:t>若令</w:t>
      </w:r>
      <w:proofErr w:type="gramEnd"/>
      <w:r w:rsidR="00B45490" w:rsidRPr="00C6052C">
        <w:rPr>
          <w:rFonts w:hint="eastAsia"/>
          <w:spacing w:val="17"/>
          <w:sz w:val="22"/>
        </w:rPr>
        <w:t>|</w:t>
      </w:r>
      <w:r w:rsidR="00B45490" w:rsidRPr="00C6052C">
        <w:rPr>
          <w:spacing w:val="17"/>
          <w:sz w:val="22"/>
        </w:rPr>
        <w:fldChar w:fldCharType="begin"/>
      </w:r>
      <w:r w:rsidR="00B45490" w:rsidRPr="00C6052C">
        <w:rPr>
          <w:spacing w:val="17"/>
          <w:sz w:val="22"/>
        </w:rPr>
        <w:instrText xml:space="preserve"> EQ \o(\s\up 8(</w:instrText>
      </w:r>
      <w:r w:rsidR="00B45490" w:rsidRPr="00C6052C">
        <w:rPr>
          <w:spacing w:val="17"/>
          <w:w w:val="150"/>
          <w:sz w:val="22"/>
        </w:rPr>
        <w:sym w:font="MT Extra" w:char="0086"/>
      </w:r>
      <w:r w:rsidR="00B45490" w:rsidRPr="00C6052C">
        <w:rPr>
          <w:spacing w:val="17"/>
          <w:sz w:val="22"/>
        </w:rPr>
        <w:instrText>),</w:instrText>
      </w:r>
      <w:r w:rsidR="00B45490" w:rsidRPr="00C6052C">
        <w:rPr>
          <w:rFonts w:hint="eastAsia"/>
          <w:i/>
          <w:spacing w:val="17"/>
          <w:sz w:val="22"/>
        </w:rPr>
        <w:instrText>a</w:instrText>
      </w:r>
      <w:r w:rsidR="00B45490" w:rsidRPr="00C6052C">
        <w:rPr>
          <w:spacing w:val="17"/>
          <w:sz w:val="22"/>
        </w:rPr>
        <w:instrText>)</w:instrText>
      </w:r>
      <w:r w:rsidR="00B45490" w:rsidRPr="00C6052C">
        <w:rPr>
          <w:spacing w:val="17"/>
          <w:sz w:val="22"/>
        </w:rPr>
        <w:fldChar w:fldCharType="end"/>
      </w:r>
      <w:r w:rsidR="00B45490" w:rsidRPr="00C6052C">
        <w:rPr>
          <w:rFonts w:hint="eastAsia"/>
          <w:spacing w:val="17"/>
          <w:sz w:val="22"/>
        </w:rPr>
        <w:t>|</w:t>
      </w:r>
      <w:r w:rsidR="00B45490" w:rsidRPr="00C6052C">
        <w:rPr>
          <w:spacing w:val="17"/>
          <w:position w:val="-6"/>
          <w:sz w:val="22"/>
        </w:rPr>
        <w:object w:dxaOrig="360" w:dyaOrig="200" w14:anchorId="3A4B0548">
          <v:shape id="_x0000_i1194" type="#_x0000_t75" style="width:18.55pt;height:8.85pt" o:ole="">
            <v:imagedata r:id="rId337" o:title=""/>
          </v:shape>
          <o:OLEObject Type="Embed" ProgID="Equation.DSMT4" ShapeID="_x0000_i1194" DrawAspect="Content" ObjectID="_1718440372" r:id="rId338"/>
        </w:object>
      </w:r>
      <w:r w:rsidR="00B45490" w:rsidRPr="00C6052C">
        <w:rPr>
          <w:rFonts w:hint="eastAsia"/>
          <w:spacing w:val="17"/>
          <w:sz w:val="22"/>
        </w:rPr>
        <w:t>，</w:t>
      </w:r>
      <w:r w:rsidR="00B45490">
        <w:rPr>
          <w:spacing w:val="20"/>
          <w:sz w:val="22"/>
        </w:rPr>
        <w:t>其中</w:t>
      </w:r>
      <w:r w:rsidR="00B45490" w:rsidRPr="00B87E00">
        <w:rPr>
          <w:spacing w:val="20"/>
          <w:position w:val="-6"/>
          <w:sz w:val="22"/>
        </w:rPr>
        <w:object w:dxaOrig="800" w:dyaOrig="260" w14:anchorId="6B1660D6">
          <v:shape id="_x0000_i1195" type="#_x0000_t75" style="width:41.1pt;height:13.7pt" o:ole="">
            <v:imagedata r:id="rId339" o:title=""/>
          </v:shape>
          <o:OLEObject Type="Embed" ProgID="Equation.DSMT4" ShapeID="_x0000_i1195" DrawAspect="Content" ObjectID="_1718440373" r:id="rId340"/>
        </w:object>
      </w:r>
      <w:r w:rsidR="00B45490">
        <w:rPr>
          <w:rFonts w:hint="eastAsia"/>
          <w:spacing w:val="20"/>
          <w:sz w:val="22"/>
        </w:rPr>
        <w:t>，</w:t>
      </w:r>
      <w:r w:rsidR="00B45490" w:rsidRPr="006A6FC7">
        <w:rPr>
          <w:rFonts w:hint="eastAsia"/>
          <w:spacing w:val="20"/>
          <w:sz w:val="22"/>
        </w:rPr>
        <w:t>且令</w:t>
      </w:r>
      <w:r w:rsidR="00B45490" w:rsidRPr="006A6FC7">
        <w:rPr>
          <w:spacing w:val="20"/>
          <w:sz w:val="22"/>
        </w:rPr>
        <w:fldChar w:fldCharType="begin"/>
      </w:r>
      <w:r w:rsidR="00B45490" w:rsidRPr="006A6FC7">
        <w:rPr>
          <w:spacing w:val="20"/>
          <w:sz w:val="22"/>
        </w:rPr>
        <w:instrText xml:space="preserve"> EQ \o(\s\up 8(</w:instrText>
      </w:r>
      <w:r w:rsidR="00B45490" w:rsidRPr="006A6FC7">
        <w:rPr>
          <w:spacing w:val="20"/>
          <w:w w:val="150"/>
          <w:sz w:val="22"/>
        </w:rPr>
        <w:sym w:font="MT Extra" w:char="0086"/>
      </w:r>
      <w:r w:rsidR="00B45490" w:rsidRPr="006A6FC7">
        <w:rPr>
          <w:spacing w:val="20"/>
          <w:sz w:val="22"/>
        </w:rPr>
        <w:instrText>),</w:instrText>
      </w:r>
      <w:r w:rsidR="00B45490" w:rsidRPr="006A6FC7">
        <w:rPr>
          <w:rFonts w:hint="eastAsia"/>
          <w:i/>
          <w:spacing w:val="20"/>
          <w:sz w:val="22"/>
        </w:rPr>
        <w:instrText>a</w:instrText>
      </w:r>
      <w:r w:rsidR="00B45490" w:rsidRPr="006A6FC7">
        <w:rPr>
          <w:spacing w:val="20"/>
          <w:sz w:val="22"/>
        </w:rPr>
        <w:instrText>)</w:instrText>
      </w:r>
      <w:r w:rsidR="00B45490" w:rsidRPr="006A6FC7">
        <w:rPr>
          <w:spacing w:val="20"/>
          <w:sz w:val="22"/>
        </w:rPr>
        <w:fldChar w:fldCharType="end"/>
      </w:r>
      <w:r w:rsidR="00B45490" w:rsidRPr="006A6FC7">
        <w:rPr>
          <w:rFonts w:hint="eastAsia"/>
          <w:spacing w:val="20"/>
          <w:sz w:val="22"/>
        </w:rPr>
        <w:t>、</w:t>
      </w:r>
      <w:r w:rsidR="00B45490" w:rsidRPr="006A6FC7">
        <w:rPr>
          <w:spacing w:val="20"/>
          <w:sz w:val="22"/>
        </w:rPr>
        <w:fldChar w:fldCharType="begin"/>
      </w:r>
      <w:r w:rsidR="00B45490" w:rsidRPr="006A6FC7">
        <w:rPr>
          <w:spacing w:val="20"/>
          <w:sz w:val="22"/>
        </w:rPr>
        <w:instrText xml:space="preserve"> EQ \o(\s\up 8(</w:instrText>
      </w:r>
      <w:r w:rsidR="00B45490" w:rsidRPr="006A6FC7">
        <w:rPr>
          <w:spacing w:val="20"/>
          <w:w w:val="150"/>
          <w:sz w:val="22"/>
        </w:rPr>
        <w:sym w:font="MT Extra" w:char="0086"/>
      </w:r>
      <w:r w:rsidR="00B45490" w:rsidRPr="006A6FC7">
        <w:rPr>
          <w:spacing w:val="20"/>
          <w:sz w:val="22"/>
        </w:rPr>
        <w:instrText>),</w:instrText>
      </w:r>
      <w:r w:rsidR="00B45490" w:rsidRPr="006A6FC7">
        <w:rPr>
          <w:rFonts w:hint="eastAsia"/>
          <w:i/>
          <w:spacing w:val="20"/>
          <w:sz w:val="22"/>
        </w:rPr>
        <w:instrText>b</w:instrText>
      </w:r>
      <w:r w:rsidR="00B45490" w:rsidRPr="006A6FC7">
        <w:rPr>
          <w:spacing w:val="20"/>
          <w:sz w:val="22"/>
        </w:rPr>
        <w:instrText>)</w:instrText>
      </w:r>
      <w:r w:rsidR="00B45490" w:rsidRPr="006A6FC7">
        <w:rPr>
          <w:spacing w:val="20"/>
          <w:sz w:val="22"/>
        </w:rPr>
        <w:fldChar w:fldCharType="end"/>
      </w:r>
      <w:r w:rsidR="00B45490" w:rsidRPr="006A6FC7">
        <w:rPr>
          <w:rFonts w:hint="eastAsia"/>
          <w:spacing w:val="20"/>
          <w:sz w:val="22"/>
        </w:rPr>
        <w:t>的夾角為</w:t>
      </w:r>
      <w:r w:rsidR="00B45490" w:rsidRPr="006A6FC7">
        <w:rPr>
          <w:spacing w:val="20"/>
          <w:position w:val="-6"/>
          <w:sz w:val="22"/>
        </w:rPr>
        <w:object w:dxaOrig="200" w:dyaOrig="260" w14:anchorId="548DEF19">
          <v:shape id="_x0000_i1196" type="#_x0000_t75" style="width:8.85pt;height:13.7pt" o:ole="">
            <v:imagedata r:id="rId341" o:title=""/>
          </v:shape>
          <o:OLEObject Type="Embed" ProgID="Equation.DSMT4" ShapeID="_x0000_i1196" DrawAspect="Content" ObjectID="_1718440374" r:id="rId342"/>
        </w:object>
      </w:r>
      <w:r w:rsidR="00B45490">
        <w:rPr>
          <w:rFonts w:hint="eastAsia"/>
          <w:spacing w:val="20"/>
          <w:sz w:val="22"/>
        </w:rPr>
        <w:t>，則</w:t>
      </w:r>
      <w:r w:rsidR="00B45490">
        <w:rPr>
          <w:spacing w:val="20"/>
          <w:sz w:val="22"/>
        </w:rPr>
        <w:t>利用</w:t>
      </w:r>
      <w:r w:rsidRPr="00E83483">
        <w:rPr>
          <w:spacing w:val="20"/>
          <w:sz w:val="22"/>
        </w:rPr>
        <w:t>向量</w:t>
      </w:r>
      <w:r w:rsidRPr="00E83483">
        <w:rPr>
          <w:spacing w:val="20"/>
          <w:sz w:val="22"/>
        </w:rPr>
        <w:fldChar w:fldCharType="begin"/>
      </w:r>
      <w:r w:rsidRPr="00E83483">
        <w:rPr>
          <w:spacing w:val="20"/>
          <w:sz w:val="22"/>
        </w:rPr>
        <w:instrText xml:space="preserve"> EQ \o(\s\up 8(</w:instrText>
      </w:r>
      <w:r w:rsidRPr="00E83483">
        <w:rPr>
          <w:spacing w:val="20"/>
          <w:w w:val="150"/>
          <w:sz w:val="22"/>
        </w:rPr>
        <w:sym w:font="MT Extra" w:char="0086"/>
      </w:r>
      <w:r w:rsidRPr="00E83483">
        <w:rPr>
          <w:spacing w:val="20"/>
          <w:sz w:val="22"/>
        </w:rPr>
        <w:instrText>),</w:instrText>
      </w:r>
      <w:r w:rsidRPr="00E83483">
        <w:rPr>
          <w:i/>
          <w:spacing w:val="20"/>
          <w:sz w:val="22"/>
        </w:rPr>
        <w:instrText>a</w:instrText>
      </w:r>
      <w:r w:rsidRPr="00E83483">
        <w:rPr>
          <w:spacing w:val="20"/>
          <w:sz w:val="22"/>
        </w:rPr>
        <w:instrText>)</w:instrText>
      </w:r>
      <w:r w:rsidRPr="00E83483">
        <w:rPr>
          <w:spacing w:val="20"/>
          <w:sz w:val="22"/>
        </w:rPr>
        <w:fldChar w:fldCharType="end"/>
      </w:r>
      <w:r w:rsidRPr="00E83483">
        <w:rPr>
          <w:spacing w:val="20"/>
          <w:sz w:val="22"/>
        </w:rPr>
        <w:t>、</w:t>
      </w:r>
      <w:r w:rsidRPr="00E83483">
        <w:rPr>
          <w:spacing w:val="20"/>
          <w:sz w:val="22"/>
        </w:rPr>
        <w:fldChar w:fldCharType="begin"/>
      </w:r>
      <w:r w:rsidRPr="00E83483">
        <w:rPr>
          <w:spacing w:val="20"/>
          <w:sz w:val="22"/>
        </w:rPr>
        <w:instrText xml:space="preserve"> EQ \o(\s\up 8(</w:instrText>
      </w:r>
      <w:r w:rsidRPr="00E83483">
        <w:rPr>
          <w:spacing w:val="20"/>
          <w:w w:val="150"/>
          <w:sz w:val="22"/>
        </w:rPr>
        <w:sym w:font="MT Extra" w:char="0086"/>
      </w:r>
      <w:r w:rsidRPr="00E83483">
        <w:rPr>
          <w:spacing w:val="20"/>
          <w:sz w:val="22"/>
        </w:rPr>
        <w:instrText>),</w:instrText>
      </w:r>
      <w:r w:rsidRPr="00E83483">
        <w:rPr>
          <w:i/>
          <w:spacing w:val="20"/>
          <w:sz w:val="22"/>
        </w:rPr>
        <w:instrText>b</w:instrText>
      </w:r>
      <w:r w:rsidRPr="00E83483">
        <w:rPr>
          <w:spacing w:val="20"/>
          <w:sz w:val="22"/>
        </w:rPr>
        <w:instrText>)</w:instrText>
      </w:r>
      <w:r w:rsidRPr="00E83483">
        <w:rPr>
          <w:spacing w:val="20"/>
          <w:sz w:val="22"/>
        </w:rPr>
        <w:fldChar w:fldCharType="end"/>
      </w:r>
      <w:r w:rsidRPr="00E83483">
        <w:rPr>
          <w:spacing w:val="20"/>
          <w:sz w:val="22"/>
        </w:rPr>
        <w:t>、</w:t>
      </w:r>
      <w:r w:rsidRPr="00E83483">
        <w:rPr>
          <w:spacing w:val="20"/>
          <w:sz w:val="22"/>
        </w:rPr>
        <w:fldChar w:fldCharType="begin"/>
      </w:r>
      <w:r w:rsidRPr="00E83483">
        <w:rPr>
          <w:spacing w:val="20"/>
          <w:sz w:val="22"/>
        </w:rPr>
        <w:instrText xml:space="preserve"> EQ \o(\s\up 8(</w:instrText>
      </w:r>
      <w:r w:rsidRPr="00E83483">
        <w:rPr>
          <w:spacing w:val="20"/>
          <w:w w:val="150"/>
          <w:sz w:val="22"/>
        </w:rPr>
        <w:sym w:font="MT Extra" w:char="0086"/>
      </w:r>
      <w:r w:rsidRPr="00E83483">
        <w:rPr>
          <w:spacing w:val="20"/>
          <w:sz w:val="22"/>
        </w:rPr>
        <w:instrText>),</w:instrText>
      </w:r>
      <w:r w:rsidRPr="00E83483">
        <w:rPr>
          <w:i/>
          <w:spacing w:val="20"/>
          <w:sz w:val="22"/>
        </w:rPr>
        <w:instrText>a</w:instrText>
      </w:r>
      <w:r w:rsidRPr="00E83483">
        <w:rPr>
          <w:spacing w:val="20"/>
          <w:sz w:val="22"/>
        </w:rPr>
        <w:instrText>)</w:instrText>
      </w:r>
      <w:r w:rsidRPr="00E83483">
        <w:rPr>
          <w:spacing w:val="20"/>
          <w:sz w:val="22"/>
        </w:rPr>
        <w:fldChar w:fldCharType="end"/>
      </w:r>
      <w:r w:rsidRPr="00E83483">
        <w:rPr>
          <w:spacing w:val="20"/>
          <w:position w:val="-4"/>
          <w:sz w:val="22"/>
        </w:rPr>
        <w:object w:dxaOrig="200" w:dyaOrig="160" w14:anchorId="58961943">
          <v:shape id="_x0000_i1197" type="#_x0000_t75" style="width:8.85pt;height:7.5pt" o:ole="">
            <v:imagedata r:id="rId333" o:title=""/>
          </v:shape>
          <o:OLEObject Type="Embed" ProgID="Equation.DSMT4" ShapeID="_x0000_i1197" DrawAspect="Content" ObjectID="_1718440375" r:id="rId343"/>
        </w:object>
      </w:r>
      <w:r w:rsidRPr="00E83483">
        <w:rPr>
          <w:spacing w:val="20"/>
          <w:sz w:val="22"/>
        </w:rPr>
        <w:fldChar w:fldCharType="begin"/>
      </w:r>
      <w:r w:rsidRPr="00E83483">
        <w:rPr>
          <w:spacing w:val="20"/>
          <w:sz w:val="22"/>
        </w:rPr>
        <w:instrText xml:space="preserve"> EQ \o(\s\up 8(</w:instrText>
      </w:r>
      <w:r w:rsidRPr="00E83483">
        <w:rPr>
          <w:spacing w:val="20"/>
          <w:w w:val="150"/>
          <w:sz w:val="22"/>
        </w:rPr>
        <w:sym w:font="MT Extra" w:char="0086"/>
      </w:r>
      <w:r w:rsidRPr="00E83483">
        <w:rPr>
          <w:spacing w:val="20"/>
          <w:sz w:val="22"/>
        </w:rPr>
        <w:instrText>),</w:instrText>
      </w:r>
      <w:r w:rsidRPr="00E83483">
        <w:rPr>
          <w:i/>
          <w:spacing w:val="20"/>
          <w:sz w:val="22"/>
        </w:rPr>
        <w:instrText>b</w:instrText>
      </w:r>
      <w:r w:rsidRPr="00E83483">
        <w:rPr>
          <w:spacing w:val="20"/>
          <w:sz w:val="22"/>
        </w:rPr>
        <w:instrText>)</w:instrText>
      </w:r>
      <w:r w:rsidRPr="00E83483">
        <w:rPr>
          <w:spacing w:val="20"/>
          <w:sz w:val="22"/>
        </w:rPr>
        <w:fldChar w:fldCharType="end"/>
      </w:r>
      <w:r w:rsidRPr="00E83483">
        <w:rPr>
          <w:spacing w:val="20"/>
          <w:sz w:val="22"/>
        </w:rPr>
        <w:t>所形成的三角形</w:t>
      </w:r>
      <w:r w:rsidR="00D46A64">
        <w:rPr>
          <w:rFonts w:hint="eastAsia"/>
          <w:spacing w:val="20"/>
          <w:sz w:val="22"/>
        </w:rPr>
        <w:t>，</w:t>
      </w:r>
      <w:r w:rsidRPr="00E83483">
        <w:rPr>
          <w:spacing w:val="20"/>
          <w:sz w:val="22"/>
        </w:rPr>
        <w:t>可將</w:t>
      </w:r>
      <w:r w:rsidR="00E83483" w:rsidRPr="00E83483">
        <w:rPr>
          <w:bCs/>
          <w:noProof/>
          <w:spacing w:val="20"/>
          <w:position w:val="-6"/>
          <w:sz w:val="22"/>
        </w:rPr>
        <w:object w:dxaOrig="520" w:dyaOrig="260" w14:anchorId="4A66463C">
          <v:shape id="_x0000_i1198" type="#_x0000_t75" alt="" style="width:24.75pt;height:13.7pt" o:ole="">
            <v:imagedata r:id="rId344" o:title=""/>
          </v:shape>
          <o:OLEObject Type="Embed" ProgID="Equation.DSMT4" ShapeID="_x0000_i1198" DrawAspect="Content" ObjectID="_1718440376" r:id="rId345"/>
        </w:object>
      </w:r>
      <w:r w:rsidRPr="00E83483">
        <w:rPr>
          <w:spacing w:val="20"/>
          <w:sz w:val="22"/>
        </w:rPr>
        <w:t>以</w:t>
      </w:r>
      <w:r w:rsidR="00E83483" w:rsidRPr="00E83483">
        <w:rPr>
          <w:bCs/>
          <w:noProof/>
          <w:spacing w:val="20"/>
          <w:position w:val="-6"/>
          <w:sz w:val="22"/>
        </w:rPr>
        <w:object w:dxaOrig="180" w:dyaOrig="200" w14:anchorId="6D351445">
          <v:shape id="_x0000_i1199" type="#_x0000_t75" alt="" style="width:8.85pt;height:10.15pt" o:ole="">
            <v:imagedata r:id="rId346" o:title=""/>
          </v:shape>
          <o:OLEObject Type="Embed" ProgID="Equation.DSMT4" ShapeID="_x0000_i1199" DrawAspect="Content" ObjectID="_1718440377" r:id="rId347"/>
        </w:object>
      </w:r>
      <w:r w:rsidRPr="00E83483">
        <w:rPr>
          <w:spacing w:val="20"/>
          <w:sz w:val="22"/>
        </w:rPr>
        <w:t>表示成</w:t>
      </w:r>
      <w:r w:rsidR="00E83483" w:rsidRPr="00E83483">
        <w:rPr>
          <w:bCs/>
          <w:noProof/>
          <w:spacing w:val="20"/>
          <w:position w:val="-22"/>
          <w:sz w:val="22"/>
        </w:rPr>
        <w:object w:dxaOrig="1080" w:dyaOrig="580" w14:anchorId="59E30F04">
          <v:shape id="_x0000_i1200" type="#_x0000_t75" alt="" style="width:54.75pt;height:28.7pt" o:ole="">
            <v:imagedata r:id="rId348" o:title=""/>
          </v:shape>
          <o:OLEObject Type="Embed" ProgID="Equation.DSMT4" ShapeID="_x0000_i1200" DrawAspect="Content" ObjectID="_1718440378" r:id="rId349"/>
        </w:object>
      </w:r>
      <w:r w:rsidRPr="00E83483">
        <w:rPr>
          <w:spacing w:val="20"/>
          <w:sz w:val="22"/>
        </w:rPr>
        <w:t>，其中</w:t>
      </w:r>
      <w:r w:rsidR="00B45490" w:rsidRPr="00B45490">
        <w:rPr>
          <w:spacing w:val="20"/>
          <w:position w:val="-6"/>
          <w:sz w:val="22"/>
        </w:rPr>
        <w:object w:dxaOrig="180" w:dyaOrig="200" w14:anchorId="28FFC956">
          <v:shape id="_x0000_i1201" type="#_x0000_t75" style="width:8.85pt;height:8.85pt" o:ole="">
            <v:imagedata r:id="rId350" o:title=""/>
          </v:shape>
          <o:OLEObject Type="Embed" ProgID="Equation.DSMT4" ShapeID="_x0000_i1201" DrawAspect="Content" ObjectID="_1718440379" r:id="rId351"/>
        </w:object>
      </w:r>
      <w:r w:rsidR="00B45490" w:rsidRPr="00B45490">
        <w:rPr>
          <w:rFonts w:hint="eastAsia"/>
          <w:spacing w:val="20"/>
          <w:sz w:val="22"/>
        </w:rPr>
        <w:t>、</w:t>
      </w:r>
      <w:r w:rsidR="00B45490" w:rsidRPr="00B45490">
        <w:rPr>
          <w:spacing w:val="20"/>
          <w:position w:val="-6"/>
          <w:sz w:val="22"/>
        </w:rPr>
        <w:object w:dxaOrig="220" w:dyaOrig="260" w14:anchorId="77DBAE39">
          <v:shape id="_x0000_i1202" type="#_x0000_t75" style="width:10.15pt;height:13.7pt" o:ole="">
            <v:imagedata r:id="rId352" o:title=""/>
          </v:shape>
          <o:OLEObject Type="Embed" ProgID="Equation.DSMT4" ShapeID="_x0000_i1202" DrawAspect="Content" ObjectID="_1718440380" r:id="rId353"/>
        </w:object>
      </w:r>
      <w:r w:rsidR="00B45490" w:rsidRPr="00B45490">
        <w:rPr>
          <w:rFonts w:hint="eastAsia"/>
          <w:spacing w:val="20"/>
          <w:sz w:val="22"/>
        </w:rPr>
        <w:t>為常數</w:t>
      </w:r>
      <w:r w:rsidR="00B45490">
        <w:rPr>
          <w:rFonts w:hint="eastAsia"/>
          <w:spacing w:val="20"/>
          <w:sz w:val="22"/>
        </w:rPr>
        <w:t>且</w:t>
      </w:r>
      <w:r w:rsidR="00E83483" w:rsidRPr="00E83483">
        <w:rPr>
          <w:bCs/>
          <w:noProof/>
          <w:spacing w:val="20"/>
          <w:position w:val="-6"/>
          <w:sz w:val="22"/>
        </w:rPr>
        <w:object w:dxaOrig="499" w:dyaOrig="260" w14:anchorId="602C67C4">
          <v:shape id="_x0000_i1203" type="#_x0000_t75" alt="" style="width:24.75pt;height:13.7pt" o:ole="">
            <v:imagedata r:id="rId354" o:title=""/>
          </v:shape>
          <o:OLEObject Type="Embed" ProgID="Equation.DSMT4" ShapeID="_x0000_i1203" DrawAspect="Content" ObjectID="_1718440381" r:id="rId355"/>
        </w:object>
      </w:r>
      <w:r w:rsidRPr="00E83483">
        <w:rPr>
          <w:spacing w:val="20"/>
          <w:sz w:val="22"/>
        </w:rPr>
        <w:t>。令此</w:t>
      </w:r>
      <w:proofErr w:type="gramStart"/>
      <w:r w:rsidRPr="00E83483">
        <w:rPr>
          <w:spacing w:val="20"/>
          <w:sz w:val="22"/>
        </w:rPr>
        <w:t>表示式為</w:t>
      </w:r>
      <w:proofErr w:type="gramEnd"/>
      <w:r w:rsidR="002B758E" w:rsidRPr="00E83483">
        <w:rPr>
          <w:bCs/>
          <w:noProof/>
          <w:spacing w:val="20"/>
          <w:position w:val="-10"/>
          <w:sz w:val="22"/>
        </w:rPr>
        <w:object w:dxaOrig="499" w:dyaOrig="300" w14:anchorId="0E17A313">
          <v:shape id="_x0000_i1204" type="#_x0000_t75" alt="" style="width:24.75pt;height:15pt" o:ole="">
            <v:imagedata r:id="rId356" o:title=""/>
          </v:shape>
          <o:OLEObject Type="Embed" ProgID="Equation.DSMT4" ShapeID="_x0000_i1204" DrawAspect="Content" ObjectID="_1718440382" r:id="rId357"/>
        </w:object>
      </w:r>
      <w:r w:rsidRPr="00E83483">
        <w:rPr>
          <w:spacing w:val="20"/>
          <w:sz w:val="22"/>
        </w:rPr>
        <w:t>，且其</w:t>
      </w:r>
      <w:proofErr w:type="gramStart"/>
      <w:r w:rsidRPr="00E83483">
        <w:rPr>
          <w:spacing w:val="20"/>
          <w:sz w:val="22"/>
        </w:rPr>
        <w:t>定義域為</w:t>
      </w:r>
      <w:proofErr w:type="gramEnd"/>
      <w:r w:rsidR="00B45490" w:rsidRPr="00B45490">
        <w:rPr>
          <w:bCs/>
          <w:noProof/>
          <w:spacing w:val="20"/>
          <w:position w:val="-12"/>
          <w:sz w:val="22"/>
        </w:rPr>
        <w:object w:dxaOrig="1180" w:dyaOrig="360" w14:anchorId="68BDAD3A">
          <v:shape id="_x0000_i1205" type="#_x0000_t75" alt="" style="width:58.3pt;height:18.55pt" o:ole="">
            <v:imagedata r:id="rId358" o:title=""/>
          </v:shape>
          <o:OLEObject Type="Embed" ProgID="Equation.DSMT4" ShapeID="_x0000_i1205" DrawAspect="Content" ObjectID="_1718440383" r:id="rId359"/>
        </w:object>
      </w:r>
      <w:r w:rsidRPr="00E83483">
        <w:rPr>
          <w:spacing w:val="20"/>
          <w:sz w:val="22"/>
        </w:rPr>
        <w:t>。</w:t>
      </w:r>
      <w:r w:rsidRPr="00E83483">
        <w:rPr>
          <w:spacing w:val="20"/>
          <w:sz w:val="22"/>
          <w:szCs w:val="22"/>
        </w:rPr>
        <w:t>試回答下列問題。</w:t>
      </w:r>
    </w:p>
    <w:p w14:paraId="72D4A62E" w14:textId="1705298F" w:rsidR="00464156" w:rsidRDefault="00464156" w:rsidP="00CC5E9D">
      <w:pPr>
        <w:spacing w:beforeLines="50" w:before="120" w:line="400" w:lineRule="atLeast"/>
        <w:ind w:left="390" w:hangingChars="150" w:hanging="390"/>
        <w:rPr>
          <w:color w:val="000000" w:themeColor="text1"/>
          <w:spacing w:val="20"/>
          <w:sz w:val="22"/>
        </w:rPr>
      </w:pPr>
      <w:r w:rsidRPr="00E83483">
        <w:rPr>
          <w:rFonts w:eastAsiaTheme="minorEastAsia"/>
          <w:color w:val="000000" w:themeColor="text1"/>
          <w:spacing w:val="20"/>
          <w:sz w:val="22"/>
        </w:rPr>
        <w:t>1</w:t>
      </w:r>
      <w:r w:rsidR="00794974" w:rsidRPr="00E83483">
        <w:rPr>
          <w:rFonts w:eastAsiaTheme="minorEastAsia"/>
          <w:color w:val="000000" w:themeColor="text1"/>
          <w:spacing w:val="20"/>
          <w:sz w:val="22"/>
        </w:rPr>
        <w:t>5</w:t>
      </w:r>
      <w:r w:rsidRPr="00E83483">
        <w:rPr>
          <w:rFonts w:eastAsiaTheme="minorEastAsia"/>
          <w:color w:val="000000" w:themeColor="text1"/>
          <w:spacing w:val="20"/>
          <w:sz w:val="22"/>
        </w:rPr>
        <w:t>.</w:t>
      </w:r>
      <w:r w:rsidR="00E83483" w:rsidRPr="00E83483">
        <w:rPr>
          <w:rFonts w:eastAsiaTheme="minorEastAsia"/>
          <w:color w:val="000000" w:themeColor="text1"/>
          <w:spacing w:val="20"/>
          <w:sz w:val="22"/>
        </w:rPr>
        <w:tab/>
      </w:r>
      <w:r w:rsidRPr="00E83483">
        <w:rPr>
          <w:spacing w:val="20"/>
          <w:sz w:val="22"/>
        </w:rPr>
        <w:t>求</w:t>
      </w:r>
      <w:r w:rsidR="002B758E" w:rsidRPr="00E83483">
        <w:rPr>
          <w:bCs/>
          <w:noProof/>
          <w:spacing w:val="20"/>
          <w:position w:val="-10"/>
          <w:sz w:val="22"/>
        </w:rPr>
        <w:object w:dxaOrig="499" w:dyaOrig="300" w14:anchorId="76521C4A">
          <v:shape id="_x0000_i1206" type="#_x0000_t75" alt="" style="width:24.75pt;height:15pt" o:ole="">
            <v:imagedata r:id="rId360" o:title=""/>
          </v:shape>
          <o:OLEObject Type="Embed" ProgID="Equation.DSMT4" ShapeID="_x0000_i1206" DrawAspect="Content" ObjectID="_1718440384" r:id="rId361"/>
        </w:object>
      </w:r>
      <w:r w:rsidRPr="00E83483">
        <w:rPr>
          <w:spacing w:val="20"/>
          <w:sz w:val="22"/>
        </w:rPr>
        <w:t>及其導函數。</w:t>
      </w:r>
      <w:r w:rsidRPr="00E83483">
        <w:rPr>
          <w:color w:val="000000" w:themeColor="text1"/>
          <w:spacing w:val="20"/>
          <w:sz w:val="22"/>
        </w:rPr>
        <w:t>（非選擇題，</w:t>
      </w:r>
      <w:r w:rsidRPr="00E83483">
        <w:rPr>
          <w:color w:val="000000" w:themeColor="text1"/>
          <w:spacing w:val="20"/>
          <w:sz w:val="22"/>
        </w:rPr>
        <w:t>4</w:t>
      </w:r>
      <w:r w:rsidRPr="00E83483">
        <w:rPr>
          <w:color w:val="000000" w:themeColor="text1"/>
          <w:spacing w:val="20"/>
          <w:sz w:val="22"/>
        </w:rPr>
        <w:t>分）</w:t>
      </w:r>
    </w:p>
    <w:p w14:paraId="3C17FFD5" w14:textId="77777777" w:rsidR="00E83483" w:rsidRP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181D35A2" w14:textId="01123D68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6F42AC4F" w14:textId="6BD93DD8" w:rsidR="008A2D9E" w:rsidRPr="00D46A64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2060FCCA" w14:textId="77777777" w:rsidR="008A2D9E" w:rsidRPr="00E83483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01AAB50D" w14:textId="77777777" w:rsidR="00E83483" w:rsidRP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7B91B9C5" w14:textId="581308D2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6D465626" w14:textId="77777777" w:rsidR="00D46A64" w:rsidRDefault="00D46A64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4E13BED9" w14:textId="668D7CDF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5CFC6262" w14:textId="77777777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520C70A5" w14:textId="77777777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68B4F18B" w14:textId="77777777" w:rsidR="00E83483" w:rsidRP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6B56AD81" w14:textId="77777777" w:rsidR="00E83483" w:rsidRP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62F81B75" w14:textId="5548CA53" w:rsidR="00464156" w:rsidRPr="00E83483" w:rsidRDefault="00464156" w:rsidP="00E83483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color w:val="000000" w:themeColor="text1"/>
          <w:spacing w:val="20"/>
          <w:sz w:val="22"/>
        </w:rPr>
      </w:pPr>
      <w:r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 w:rsidR="00794974"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>6</w:t>
      </w:r>
      <w:r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Pr="00E83483">
        <w:rPr>
          <w:rFonts w:ascii="Times New Roman" w:hAnsi="Times New Roman"/>
          <w:spacing w:val="20"/>
          <w:sz w:val="22"/>
        </w:rPr>
        <w:t>說明</w:t>
      </w:r>
      <w:r w:rsidR="002B758E" w:rsidRPr="00E83483">
        <w:rPr>
          <w:rFonts w:ascii="Times New Roman" w:hAnsi="Times New Roman"/>
          <w:bCs/>
          <w:noProof/>
          <w:spacing w:val="20"/>
          <w:position w:val="-10"/>
          <w:sz w:val="22"/>
        </w:rPr>
        <w:object w:dxaOrig="499" w:dyaOrig="300" w14:anchorId="7FFE9323">
          <v:shape id="_x0000_i1207" type="#_x0000_t75" alt="" style="width:24.75pt;height:15pt" o:ole="">
            <v:imagedata r:id="rId360" o:title=""/>
          </v:shape>
          <o:OLEObject Type="Embed" ProgID="Equation.DSMT4" ShapeID="_x0000_i1207" DrawAspect="Content" ObjectID="_1718440385" r:id="rId362"/>
        </w:object>
      </w:r>
      <w:r w:rsidRPr="00E83483">
        <w:rPr>
          <w:rFonts w:ascii="Times New Roman" w:hAnsi="Times New Roman"/>
          <w:spacing w:val="20"/>
          <w:sz w:val="22"/>
        </w:rPr>
        <w:t>在定義域中遞增、遞減的情況。並說明</w:t>
      </w:r>
      <w:r w:rsidR="00E83483" w:rsidRPr="00E83483">
        <w:rPr>
          <w:rFonts w:ascii="Times New Roman" w:hAnsi="Times New Roman"/>
          <w:bCs/>
          <w:noProof/>
          <w:spacing w:val="20"/>
          <w:position w:val="-6"/>
          <w:sz w:val="22"/>
        </w:rPr>
        <w:object w:dxaOrig="180" w:dyaOrig="200" w14:anchorId="13077318">
          <v:shape id="_x0000_i1208" type="#_x0000_t75" alt="" style="width:8.85pt;height:10.15pt" o:ole="">
            <v:imagedata r:id="rId363" o:title=""/>
          </v:shape>
          <o:OLEObject Type="Embed" ProgID="Equation.DSMT4" ShapeID="_x0000_i1208" DrawAspect="Content" ObjectID="_1718440386" r:id="rId364"/>
        </w:object>
      </w:r>
      <w:r w:rsidRPr="00E83483">
        <w:rPr>
          <w:rFonts w:ascii="Times New Roman" w:hAnsi="Times New Roman"/>
          <w:spacing w:val="20"/>
          <w:sz w:val="22"/>
        </w:rPr>
        <w:t>為多少時</w:t>
      </w:r>
      <w:r w:rsidRPr="00E83483">
        <w:rPr>
          <w:rFonts w:ascii="Times New Roman" w:hAnsi="Times New Roman"/>
          <w:spacing w:val="20"/>
          <w:sz w:val="22"/>
        </w:rPr>
        <w:fldChar w:fldCharType="begin"/>
      </w:r>
      <w:r w:rsidRPr="00E83483">
        <w:rPr>
          <w:rFonts w:ascii="Times New Roman" w:hAnsi="Times New Roman"/>
          <w:spacing w:val="20"/>
          <w:sz w:val="22"/>
        </w:rPr>
        <w:instrText xml:space="preserve"> EQ \o(\s\up 8(</w:instrText>
      </w:r>
      <w:r w:rsidRPr="00E83483">
        <w:rPr>
          <w:rFonts w:ascii="Times New Roman" w:hAnsi="Times New Roman"/>
          <w:spacing w:val="20"/>
          <w:w w:val="150"/>
          <w:sz w:val="22"/>
        </w:rPr>
        <w:sym w:font="MT Extra" w:char="0086"/>
      </w:r>
      <w:r w:rsidRPr="00E83483">
        <w:rPr>
          <w:rFonts w:ascii="Times New Roman" w:hAnsi="Times New Roman"/>
          <w:spacing w:val="20"/>
          <w:sz w:val="22"/>
        </w:rPr>
        <w:instrText>),</w:instrText>
      </w:r>
      <w:r w:rsidRPr="00E83483">
        <w:rPr>
          <w:rFonts w:ascii="Times New Roman" w:hAnsi="Times New Roman"/>
          <w:i/>
          <w:spacing w:val="20"/>
          <w:sz w:val="22"/>
        </w:rPr>
        <w:instrText>a</w:instrText>
      </w:r>
      <w:r w:rsidRPr="00E83483">
        <w:rPr>
          <w:rFonts w:ascii="Times New Roman" w:hAnsi="Times New Roman"/>
          <w:spacing w:val="20"/>
          <w:sz w:val="22"/>
        </w:rPr>
        <w:instrText>)</w:instrText>
      </w:r>
      <w:r w:rsidRPr="00E83483">
        <w:rPr>
          <w:rFonts w:ascii="Times New Roman" w:hAnsi="Times New Roman"/>
          <w:spacing w:val="20"/>
          <w:sz w:val="22"/>
        </w:rPr>
        <w:fldChar w:fldCharType="end"/>
      </w:r>
      <w:r w:rsidRPr="00E83483">
        <w:rPr>
          <w:rFonts w:ascii="Times New Roman" w:hAnsi="Times New Roman"/>
          <w:spacing w:val="20"/>
          <w:sz w:val="22"/>
        </w:rPr>
        <w:t>、</w:t>
      </w:r>
      <w:r w:rsidRPr="00E83483">
        <w:rPr>
          <w:rFonts w:ascii="Times New Roman" w:hAnsi="Times New Roman"/>
          <w:spacing w:val="20"/>
          <w:sz w:val="22"/>
        </w:rPr>
        <w:fldChar w:fldCharType="begin"/>
      </w:r>
      <w:r w:rsidRPr="00E83483">
        <w:rPr>
          <w:rFonts w:ascii="Times New Roman" w:hAnsi="Times New Roman"/>
          <w:spacing w:val="20"/>
          <w:sz w:val="22"/>
        </w:rPr>
        <w:instrText xml:space="preserve"> EQ \o(\s\up 8(</w:instrText>
      </w:r>
      <w:r w:rsidRPr="00E83483">
        <w:rPr>
          <w:rFonts w:ascii="Times New Roman" w:hAnsi="Times New Roman"/>
          <w:spacing w:val="20"/>
          <w:w w:val="150"/>
          <w:sz w:val="22"/>
        </w:rPr>
        <w:sym w:font="MT Extra" w:char="0086"/>
      </w:r>
      <w:r w:rsidRPr="00E83483">
        <w:rPr>
          <w:rFonts w:ascii="Times New Roman" w:hAnsi="Times New Roman"/>
          <w:spacing w:val="20"/>
          <w:sz w:val="22"/>
        </w:rPr>
        <w:instrText>),</w:instrText>
      </w:r>
      <w:r w:rsidRPr="00E83483">
        <w:rPr>
          <w:rFonts w:ascii="Times New Roman" w:hAnsi="Times New Roman"/>
          <w:i/>
          <w:spacing w:val="20"/>
          <w:sz w:val="22"/>
        </w:rPr>
        <w:instrText>b</w:instrText>
      </w:r>
      <w:r w:rsidRPr="00E83483">
        <w:rPr>
          <w:rFonts w:ascii="Times New Roman" w:hAnsi="Times New Roman"/>
          <w:spacing w:val="20"/>
          <w:sz w:val="22"/>
        </w:rPr>
        <w:instrText>)</w:instrText>
      </w:r>
      <w:r w:rsidRPr="00E83483">
        <w:rPr>
          <w:rFonts w:ascii="Times New Roman" w:hAnsi="Times New Roman"/>
          <w:spacing w:val="20"/>
          <w:sz w:val="22"/>
        </w:rPr>
        <w:fldChar w:fldCharType="end"/>
      </w:r>
      <w:r w:rsidRPr="00E83483">
        <w:rPr>
          <w:rFonts w:ascii="Times New Roman" w:hAnsi="Times New Roman"/>
          <w:spacing w:val="20"/>
          <w:sz w:val="22"/>
        </w:rPr>
        <w:t>的夾角</w:t>
      </w:r>
      <w:r w:rsidR="00E83483" w:rsidRPr="00E83483">
        <w:rPr>
          <w:rFonts w:ascii="Times New Roman" w:hAnsi="Times New Roman"/>
          <w:bCs/>
          <w:noProof/>
          <w:spacing w:val="20"/>
          <w:position w:val="-6"/>
          <w:sz w:val="22"/>
        </w:rPr>
        <w:object w:dxaOrig="200" w:dyaOrig="260" w14:anchorId="5E1448DF">
          <v:shape id="_x0000_i1209" type="#_x0000_t75" alt="" style="width:10.15pt;height:13.7pt" o:ole="">
            <v:imagedata r:id="rId365" o:title=""/>
          </v:shape>
          <o:OLEObject Type="Embed" ProgID="Equation.DSMT4" ShapeID="_x0000_i1209" DrawAspect="Content" ObjectID="_1718440387" r:id="rId366"/>
        </w:object>
      </w:r>
      <w:r w:rsidRPr="00E83483">
        <w:rPr>
          <w:rFonts w:ascii="Times New Roman" w:hAnsi="Times New Roman"/>
          <w:spacing w:val="20"/>
          <w:sz w:val="22"/>
        </w:rPr>
        <w:t>最大</w:t>
      </w:r>
      <w:r w:rsidR="00C46BC5" w:rsidRPr="00E83483">
        <w:rPr>
          <w:rFonts w:ascii="Times New Roman" w:hAnsi="Times New Roman"/>
          <w:spacing w:val="20"/>
          <w:sz w:val="22"/>
        </w:rPr>
        <w:t>。</w:t>
      </w:r>
      <w:r w:rsidRPr="00E83483">
        <w:rPr>
          <w:rFonts w:ascii="Times New Roman" w:hAnsi="Times New Roman"/>
          <w:color w:val="000000" w:themeColor="text1"/>
          <w:spacing w:val="20"/>
          <w:sz w:val="22"/>
        </w:rPr>
        <w:t>（非選擇題，</w:t>
      </w:r>
      <w:r w:rsidRPr="00E83483">
        <w:rPr>
          <w:rFonts w:ascii="Times New Roman" w:hAnsi="Times New Roman"/>
          <w:color w:val="000000" w:themeColor="text1"/>
          <w:spacing w:val="20"/>
          <w:sz w:val="22"/>
        </w:rPr>
        <w:t>4</w:t>
      </w:r>
      <w:r w:rsidRPr="00E83483">
        <w:rPr>
          <w:rFonts w:ascii="Times New Roman" w:hAnsi="Times New Roman"/>
          <w:color w:val="000000" w:themeColor="text1"/>
          <w:spacing w:val="20"/>
          <w:sz w:val="22"/>
        </w:rPr>
        <w:t>分）</w:t>
      </w:r>
    </w:p>
    <w:p w14:paraId="6342554F" w14:textId="4EA28616" w:rsidR="00464156" w:rsidRDefault="00464156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4BFEE2D1" w14:textId="0C504A30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7F3ADA3E" w14:textId="00A346A7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12DA3064" w14:textId="4416FEB5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4136381A" w14:textId="77777777" w:rsidR="00D46A64" w:rsidRDefault="00D46A64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3D623464" w14:textId="361C3455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73105F37" w14:textId="3239FFD9" w:rsidR="00E83483" w:rsidRDefault="00E83483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7618EE1D" w14:textId="77777777" w:rsidR="00CC7279" w:rsidRDefault="00CC7279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00A3C475" w14:textId="25B46F4F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161EE306" w14:textId="39F81A6F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7E1AEDD3" w14:textId="6A22A38C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4DE92147" w14:textId="3E5D8E14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583603ED" w14:textId="472AA77F" w:rsidR="008A2D9E" w:rsidRDefault="008A2D9E" w:rsidP="00E83483">
      <w:pPr>
        <w:widowControl/>
        <w:spacing w:line="400" w:lineRule="atLeast"/>
        <w:ind w:left="424" w:hangingChars="163" w:hanging="424"/>
        <w:rPr>
          <w:color w:val="000000" w:themeColor="text1"/>
          <w:spacing w:val="20"/>
          <w:sz w:val="22"/>
        </w:rPr>
      </w:pPr>
    </w:p>
    <w:p w14:paraId="4EABB3AA" w14:textId="14EC3D25" w:rsidR="00AB03BA" w:rsidRPr="00E83483" w:rsidRDefault="00464156" w:rsidP="00E83483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pacing w:val="20"/>
          <w:sz w:val="22"/>
        </w:rPr>
      </w:pPr>
      <w:r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lastRenderedPageBreak/>
        <w:t>1</w:t>
      </w:r>
      <w:r w:rsidR="00794974"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>7</w:t>
      </w:r>
      <w:r w:rsidRP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="00E83483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Pr="00E83483">
        <w:rPr>
          <w:rFonts w:ascii="Times New Roman" w:hAnsi="Times New Roman"/>
          <w:spacing w:val="20"/>
          <w:sz w:val="22"/>
        </w:rPr>
        <w:t>利用</w:t>
      </w:r>
      <w:r w:rsidR="002B758E" w:rsidRPr="00E83483">
        <w:rPr>
          <w:rFonts w:ascii="Times New Roman" w:hAnsi="Times New Roman"/>
          <w:bCs/>
          <w:noProof/>
          <w:spacing w:val="20"/>
          <w:position w:val="-10"/>
          <w:sz w:val="22"/>
        </w:rPr>
        <w:object w:dxaOrig="499" w:dyaOrig="300" w14:anchorId="66D97049">
          <v:shape id="_x0000_i1210" type="#_x0000_t75" alt="" style="width:24.75pt;height:15pt" o:ole="">
            <v:imagedata r:id="rId360" o:title=""/>
          </v:shape>
          <o:OLEObject Type="Embed" ProgID="Equation.DSMT4" ShapeID="_x0000_i1210" DrawAspect="Content" ObjectID="_1718440388" r:id="rId367"/>
        </w:object>
      </w:r>
      <w:r w:rsidRPr="00E83483">
        <w:rPr>
          <w:rFonts w:ascii="Times New Roman" w:hAnsi="Times New Roman"/>
          <w:spacing w:val="20"/>
          <w:sz w:val="22"/>
        </w:rPr>
        <w:t>的一次</w:t>
      </w:r>
      <w:r w:rsidR="00AB03BA" w:rsidRPr="00E83483">
        <w:rPr>
          <w:rFonts w:ascii="Times New Roman" w:hAnsi="Times New Roman"/>
          <w:spacing w:val="20"/>
          <w:sz w:val="22"/>
        </w:rPr>
        <w:t>估計（一次</w:t>
      </w:r>
      <w:r w:rsidRPr="00E83483">
        <w:rPr>
          <w:rFonts w:ascii="Times New Roman" w:hAnsi="Times New Roman"/>
          <w:spacing w:val="20"/>
          <w:sz w:val="22"/>
        </w:rPr>
        <w:t>近似</w:t>
      </w:r>
      <w:r w:rsidR="00AB03BA" w:rsidRPr="00E83483">
        <w:rPr>
          <w:rFonts w:ascii="Times New Roman" w:hAnsi="Times New Roman"/>
          <w:spacing w:val="20"/>
          <w:sz w:val="22"/>
        </w:rPr>
        <w:t>）</w:t>
      </w:r>
      <w:r w:rsidRPr="00E83483">
        <w:rPr>
          <w:rFonts w:ascii="Times New Roman" w:hAnsi="Times New Roman"/>
          <w:spacing w:val="20"/>
          <w:sz w:val="22"/>
        </w:rPr>
        <w:t>，</w:t>
      </w:r>
      <w:proofErr w:type="gramStart"/>
      <w:r w:rsidRPr="00E83483">
        <w:rPr>
          <w:rFonts w:ascii="Times New Roman" w:hAnsi="Times New Roman"/>
          <w:spacing w:val="20"/>
          <w:sz w:val="22"/>
        </w:rPr>
        <w:t>求當</w:t>
      </w:r>
      <w:proofErr w:type="gramEnd"/>
      <w:r w:rsidR="00B45490" w:rsidRPr="00E83483">
        <w:rPr>
          <w:rFonts w:ascii="Times New Roman" w:hAnsi="Times New Roman"/>
          <w:bCs/>
          <w:noProof/>
          <w:spacing w:val="20"/>
          <w:position w:val="-6"/>
          <w:sz w:val="22"/>
        </w:rPr>
        <w:object w:dxaOrig="800" w:dyaOrig="260" w14:anchorId="57E61006">
          <v:shape id="_x0000_i1211" type="#_x0000_t75" alt="" style="width:39.75pt;height:13.7pt" o:ole="">
            <v:imagedata r:id="rId368" o:title=""/>
          </v:shape>
          <o:OLEObject Type="Embed" ProgID="Equation.DSMT4" ShapeID="_x0000_i1211" DrawAspect="Content" ObjectID="_1718440389" r:id="rId369"/>
        </w:object>
      </w:r>
      <w:r w:rsidRPr="00E83483">
        <w:rPr>
          <w:rFonts w:ascii="Times New Roman" w:hAnsi="Times New Roman"/>
          <w:spacing w:val="20"/>
          <w:sz w:val="22"/>
        </w:rPr>
        <w:t>時</w:t>
      </w:r>
      <w:r w:rsidR="00C46BC5" w:rsidRPr="00E83483">
        <w:rPr>
          <w:rFonts w:ascii="Times New Roman" w:hAnsi="Times New Roman"/>
          <w:spacing w:val="20"/>
          <w:sz w:val="22"/>
        </w:rPr>
        <w:t>，</w:t>
      </w:r>
      <w:r w:rsidR="00E83483" w:rsidRPr="00E83483">
        <w:rPr>
          <w:rFonts w:ascii="Times New Roman" w:hAnsi="Times New Roman"/>
          <w:bCs/>
          <w:noProof/>
          <w:spacing w:val="20"/>
          <w:position w:val="-6"/>
          <w:sz w:val="22"/>
        </w:rPr>
        <w:object w:dxaOrig="520" w:dyaOrig="260" w14:anchorId="230B20FF">
          <v:shape id="_x0000_i1212" type="#_x0000_t75" alt="" style="width:24.75pt;height:13.7pt" o:ole="">
            <v:imagedata r:id="rId370" o:title=""/>
          </v:shape>
          <o:OLEObject Type="Embed" ProgID="Equation.DSMT4" ShapeID="_x0000_i1212" DrawAspect="Content" ObjectID="_1718440390" r:id="rId371"/>
        </w:object>
      </w:r>
      <w:r w:rsidRPr="00E83483">
        <w:rPr>
          <w:rFonts w:ascii="Times New Roman" w:hAnsi="Times New Roman"/>
          <w:spacing w:val="20"/>
          <w:sz w:val="22"/>
        </w:rPr>
        <w:t>約為多少</w:t>
      </w:r>
      <w:r w:rsidR="00D4055F">
        <w:rPr>
          <w:rFonts w:ascii="Times New Roman" w:hAnsi="Times New Roman" w:hint="eastAsia"/>
          <w:spacing w:val="20"/>
          <w:sz w:val="22"/>
        </w:rPr>
        <w:t>？</w:t>
      </w:r>
    </w:p>
    <w:p w14:paraId="02CF9091" w14:textId="5A642351" w:rsidR="00464156" w:rsidRPr="00E83483" w:rsidRDefault="00464156" w:rsidP="00266909">
      <w:pPr>
        <w:widowControl/>
        <w:spacing w:line="400" w:lineRule="atLeast"/>
        <w:ind w:firstLine="480"/>
        <w:rPr>
          <w:b/>
          <w:spacing w:val="20"/>
        </w:rPr>
      </w:pPr>
      <w:r w:rsidRPr="00E83483">
        <w:rPr>
          <w:color w:val="000000" w:themeColor="text1"/>
          <w:spacing w:val="20"/>
          <w:sz w:val="22"/>
        </w:rPr>
        <w:t>（非選擇題，</w:t>
      </w:r>
      <w:r w:rsidRPr="00E83483">
        <w:rPr>
          <w:color w:val="000000" w:themeColor="text1"/>
          <w:spacing w:val="20"/>
          <w:sz w:val="22"/>
        </w:rPr>
        <w:t>4</w:t>
      </w:r>
      <w:r w:rsidRPr="00E83483">
        <w:rPr>
          <w:color w:val="000000" w:themeColor="text1"/>
          <w:spacing w:val="20"/>
          <w:sz w:val="22"/>
        </w:rPr>
        <w:t>分）</w:t>
      </w:r>
    </w:p>
    <w:p w14:paraId="07756E42" w14:textId="577F16E3" w:rsidR="00464156" w:rsidRDefault="00464156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19DEE66" w14:textId="7C6882C5" w:rsidR="00E83483" w:rsidRDefault="00E83483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506DC936" w14:textId="1ECCEA05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363A8DA5" w14:textId="7F58C5E2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0BAC723B" w14:textId="71A6F01C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2C566898" w14:textId="09F763F7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72C2BEEA" w14:textId="3422FC16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3D2DB32E" w14:textId="1D3FC7BA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32DDE025" w14:textId="04ECC06A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099E553D" w14:textId="1A38B784" w:rsidR="008A2D9E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0CE4F8D4" w14:textId="77777777" w:rsidR="008A2D9E" w:rsidRPr="00E83483" w:rsidRDefault="008A2D9E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72C94B2A" w14:textId="3A875E0A" w:rsidR="00464156" w:rsidRDefault="00464156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762F7B7F" w14:textId="16A1BD7C" w:rsidR="00E83483" w:rsidRDefault="00E83483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55EF0BBF" w14:textId="52AEDC62" w:rsidR="00E83483" w:rsidRDefault="00E83483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19498FBE" w14:textId="0ADE2A3D" w:rsidR="00E83483" w:rsidRDefault="00E83483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08071FB5" w14:textId="1458296A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15398600" w14:textId="5AD67435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7034F6A8" w14:textId="3AE79054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6098C5BF" w14:textId="5FE72B6B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2798B73" w14:textId="4BE7A3FA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108A8890" w14:textId="2DA5AE84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824CC41" w14:textId="46BCAC56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F2C2719" w14:textId="6BE4CB56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359999A" w14:textId="5F66906B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7CBF5327" w14:textId="52E5E9CA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5946D681" w14:textId="0D9FF0D4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BE69FF3" w14:textId="69930A30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8FAB645" w14:textId="552F3EF2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108EA781" w14:textId="4BBCAE52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20784AF2" w14:textId="33E3018F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4B4B6B7" w14:textId="71664CC1" w:rsidR="00B757FD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18205DD2" w14:textId="5C39A757" w:rsidR="00B757FD" w:rsidRPr="00E83483" w:rsidRDefault="00B757FD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6C574DE0" w14:textId="77777777" w:rsidR="00464156" w:rsidRPr="00E83483" w:rsidRDefault="00464156" w:rsidP="00E83483">
      <w:pPr>
        <w:widowControl/>
        <w:spacing w:line="400" w:lineRule="atLeast"/>
        <w:ind w:left="456" w:hangingChars="163" w:hanging="456"/>
        <w:rPr>
          <w:spacing w:val="20"/>
        </w:rPr>
      </w:pPr>
    </w:p>
    <w:p w14:paraId="4BD9536B" w14:textId="1178E212"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4BD9536C" w14:textId="5209E951" w:rsidR="00CE6E9C" w:rsidRPr="00CE6E9C" w:rsidRDefault="00CE6E9C" w:rsidP="00CE6E9C">
      <w:pPr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spacing w:val="10"/>
          <w:sz w:val="22"/>
          <w:szCs w:val="20"/>
        </w:rPr>
        <w:t>1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首項為</w:t>
      </w:r>
      <w:r w:rsidR="00F13CBA" w:rsidRPr="00F13CBA">
        <w:rPr>
          <w:bCs/>
          <w:noProof/>
          <w:spacing w:val="20"/>
          <w:position w:val="-6"/>
          <w:sz w:val="22"/>
        </w:rPr>
        <w:object w:dxaOrig="200" w:dyaOrig="200" w14:anchorId="666C3919">
          <v:shape id="_x0000_i1213" type="#_x0000_t75" alt="" style="width:10.15pt;height:10.15pt" o:ole="">
            <v:imagedata r:id="rId372" o:title=""/>
          </v:shape>
          <o:OLEObject Type="Embed" ProgID="Equation.DSMT4" ShapeID="_x0000_i1213" DrawAspect="Content" ObjectID="_1718440391" r:id="rId373"/>
        </w:object>
      </w:r>
      <w:r w:rsidRPr="00CE6E9C">
        <w:rPr>
          <w:spacing w:val="10"/>
          <w:sz w:val="22"/>
          <w:szCs w:val="20"/>
        </w:rPr>
        <w:t>，公差為</w:t>
      </w:r>
      <w:r w:rsidR="00F13CBA" w:rsidRPr="00F13CBA">
        <w:rPr>
          <w:bCs/>
          <w:noProof/>
          <w:spacing w:val="20"/>
          <w:position w:val="-6"/>
          <w:sz w:val="22"/>
        </w:rPr>
        <w:object w:dxaOrig="220" w:dyaOrig="260" w14:anchorId="687A5F90">
          <v:shape id="_x0000_i1214" type="#_x0000_t75" alt="" style="width:11.05pt;height:13.7pt" o:ole="">
            <v:imagedata r:id="rId374" o:title=""/>
          </v:shape>
          <o:OLEObject Type="Embed" ProgID="Equation.DSMT4" ShapeID="_x0000_i1214" DrawAspect="Content" ObjectID="_1718440392" r:id="rId375"/>
        </w:object>
      </w:r>
      <w:r w:rsidRPr="00CE6E9C">
        <w:rPr>
          <w:spacing w:val="10"/>
          <w:sz w:val="22"/>
          <w:szCs w:val="20"/>
        </w:rPr>
        <w:t>的等差數列前</w:t>
      </w:r>
      <w:r w:rsidR="00F13CBA" w:rsidRPr="00F13CBA">
        <w:rPr>
          <w:bCs/>
          <w:noProof/>
          <w:spacing w:val="20"/>
          <w:position w:val="-6"/>
          <w:sz w:val="22"/>
        </w:rPr>
        <w:object w:dxaOrig="180" w:dyaOrig="200" w14:anchorId="6B0DA512">
          <v:shape id="_x0000_i1215" type="#_x0000_t75" alt="" style="width:8.85pt;height:10.15pt" o:ole="">
            <v:imagedata r:id="rId376" o:title=""/>
          </v:shape>
          <o:OLEObject Type="Embed" ProgID="Equation.DSMT4" ShapeID="_x0000_i1215" DrawAspect="Content" ObjectID="_1718440393" r:id="rId377"/>
        </w:object>
      </w:r>
      <w:r w:rsidRPr="00CE6E9C">
        <w:rPr>
          <w:spacing w:val="10"/>
          <w:sz w:val="22"/>
          <w:szCs w:val="20"/>
        </w:rPr>
        <w:t>項之和為</w:t>
      </w:r>
      <w:r w:rsidR="00992FE4" w:rsidRPr="00636C42">
        <w:rPr>
          <w:noProof/>
          <w:color w:val="000000" w:themeColor="text1"/>
          <w:position w:val="-22"/>
        </w:rPr>
        <w:object w:dxaOrig="1840" w:dyaOrig="580" w14:anchorId="5DDF0B70">
          <v:shape id="_x0000_i1216" type="#_x0000_t75" alt="" style="width:93.2pt;height:28.7pt;mso-width-percent:0;mso-height-percent:0;mso-width-percent:0;mso-height-percent:0" o:ole="">
            <v:imagedata r:id="rId378" o:title=""/>
          </v:shape>
          <o:OLEObject Type="Embed" ProgID="Equation.DSMT4" ShapeID="_x0000_i1216" DrawAspect="Content" ObjectID="_1718440394" r:id="rId379"/>
        </w:object>
      </w:r>
    </w:p>
    <w:p w14:paraId="4BD9536D" w14:textId="0591541A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Chars="150" w:left="720" w:hangingChars="150" w:hanging="360"/>
        <w:jc w:val="both"/>
        <w:rPr>
          <w:spacing w:val="10"/>
          <w:sz w:val="22"/>
          <w:szCs w:val="20"/>
        </w:rPr>
      </w:pPr>
      <w:r w:rsidRPr="00CE6E9C">
        <w:rPr>
          <w:spacing w:val="10"/>
          <w:sz w:val="22"/>
          <w:szCs w:val="20"/>
        </w:rPr>
        <w:t>首項為</w:t>
      </w:r>
      <w:r w:rsidR="00992FE4" w:rsidRPr="00F13CBA">
        <w:rPr>
          <w:bCs/>
          <w:noProof/>
          <w:spacing w:val="20"/>
          <w:position w:val="-6"/>
          <w:sz w:val="22"/>
        </w:rPr>
        <w:object w:dxaOrig="200" w:dyaOrig="200" w14:anchorId="0BD0DCB8">
          <v:shape id="_x0000_i1217" type="#_x0000_t75" alt="" style="width:10.15pt;height:10.15pt" o:ole="">
            <v:imagedata r:id="rId372" o:title=""/>
          </v:shape>
          <o:OLEObject Type="Embed" ProgID="Equation.DSMT4" ShapeID="_x0000_i1217" DrawAspect="Content" ObjectID="_1718440395" r:id="rId380"/>
        </w:object>
      </w:r>
      <w:r w:rsidRPr="00CE6E9C">
        <w:rPr>
          <w:spacing w:val="10"/>
          <w:sz w:val="22"/>
          <w:szCs w:val="20"/>
        </w:rPr>
        <w:t>，公比為</w:t>
      </w:r>
      <w:r w:rsidR="00992FE4" w:rsidRPr="00992FE4">
        <w:rPr>
          <w:bCs/>
          <w:noProof/>
          <w:spacing w:val="20"/>
          <w:position w:val="-10"/>
          <w:sz w:val="22"/>
        </w:rPr>
        <w:object w:dxaOrig="800" w:dyaOrig="300" w14:anchorId="4FF3522A">
          <v:shape id="_x0000_i1218" type="#_x0000_t75" alt="" style="width:41.1pt;height:15pt" o:ole="">
            <v:imagedata r:id="rId381" o:title=""/>
          </v:shape>
          <o:OLEObject Type="Embed" ProgID="Equation.DSMT4" ShapeID="_x0000_i1218" DrawAspect="Content" ObjectID="_1718440396" r:id="rId382"/>
        </w:object>
      </w:r>
      <w:r w:rsidRPr="00CE6E9C">
        <w:rPr>
          <w:spacing w:val="10"/>
          <w:sz w:val="22"/>
          <w:szCs w:val="20"/>
        </w:rPr>
        <w:t>的等比數列前</w:t>
      </w:r>
      <w:r w:rsidR="00992FE4" w:rsidRPr="00992FE4">
        <w:rPr>
          <w:bCs/>
          <w:noProof/>
          <w:spacing w:val="20"/>
          <w:position w:val="-6"/>
          <w:sz w:val="22"/>
        </w:rPr>
        <w:object w:dxaOrig="180" w:dyaOrig="200" w14:anchorId="176E8281">
          <v:shape id="_x0000_i1219" type="#_x0000_t75" alt="" style="width:8.85pt;height:10.15pt" o:ole="">
            <v:imagedata r:id="rId383" o:title=""/>
          </v:shape>
          <o:OLEObject Type="Embed" ProgID="Equation.DSMT4" ShapeID="_x0000_i1219" DrawAspect="Content" ObjectID="_1718440397" r:id="rId384"/>
        </w:object>
      </w:r>
      <w:r w:rsidRPr="00CE6E9C">
        <w:rPr>
          <w:spacing w:val="10"/>
          <w:sz w:val="22"/>
          <w:szCs w:val="20"/>
        </w:rPr>
        <w:t>項之和為</w:t>
      </w:r>
      <w:r w:rsidR="00992FE4" w:rsidRPr="00636C42">
        <w:rPr>
          <w:noProof/>
          <w:color w:val="000000" w:themeColor="text1"/>
          <w:position w:val="-22"/>
        </w:rPr>
        <w:object w:dxaOrig="1400" w:dyaOrig="600" w14:anchorId="14256673">
          <v:shape id="_x0000_i1220" type="#_x0000_t75" alt="" style="width:69.35pt;height:30.9pt;mso-width-percent:0;mso-height-percent:0;mso-width-percent:0;mso-height-percent:0" o:ole="" fillcolor="window">
            <v:imagedata r:id="rId385" o:title=""/>
          </v:shape>
          <o:OLEObject Type="Embed" ProgID="Equation.DSMT4" ShapeID="_x0000_i1220" DrawAspect="Content" ObjectID="_1718440398" r:id="rId386"/>
        </w:object>
      </w:r>
    </w:p>
    <w:p w14:paraId="4BD9536E" w14:textId="09C081CD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2.</w:t>
      </w:r>
      <w:r w:rsidRPr="00CE6E9C">
        <w:rPr>
          <w:spacing w:val="10"/>
          <w:sz w:val="22"/>
          <w:szCs w:val="20"/>
        </w:rPr>
        <w:tab/>
      </w:r>
      <w:r w:rsidRPr="00CE6E9C">
        <w:rPr>
          <w:rFonts w:hint="eastAsia"/>
          <w:spacing w:val="10"/>
          <w:sz w:val="22"/>
          <w:szCs w:val="20"/>
        </w:rPr>
        <w:t>級數</w:t>
      </w:r>
      <w:proofErr w:type="gramStart"/>
      <w:r w:rsidRPr="00CE6E9C">
        <w:rPr>
          <w:rFonts w:hint="eastAsia"/>
          <w:spacing w:val="10"/>
          <w:sz w:val="22"/>
          <w:szCs w:val="20"/>
        </w:rPr>
        <w:t>和</w:t>
      </w:r>
      <w:proofErr w:type="gramEnd"/>
      <w:r w:rsidRPr="00CE6E9C">
        <w:rPr>
          <w:rFonts w:ascii="新細明體" w:hAnsi="新細明體" w:hint="eastAsia"/>
          <w:spacing w:val="10"/>
          <w:sz w:val="22"/>
          <w:szCs w:val="20"/>
        </w:rPr>
        <w:t>：</w:t>
      </w:r>
      <w:r w:rsidR="00992FE4" w:rsidRPr="00992FE4">
        <w:rPr>
          <w:bCs/>
          <w:noProof/>
          <w:spacing w:val="20"/>
          <w:position w:val="-26"/>
          <w:sz w:val="22"/>
        </w:rPr>
        <w:object w:dxaOrig="2220" w:dyaOrig="620" w14:anchorId="2F09103B">
          <v:shape id="_x0000_i1221" type="#_x0000_t75" alt="" style="width:111.75pt;height:30.9pt" o:ole="">
            <v:imagedata r:id="rId387" o:title=""/>
          </v:shape>
          <o:OLEObject Type="Embed" ProgID="Equation.DSMT4" ShapeID="_x0000_i1221" DrawAspect="Content" ObjectID="_1718440399" r:id="rId388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="00992FE4" w:rsidRPr="00992FE4">
        <w:rPr>
          <w:bCs/>
          <w:noProof/>
          <w:spacing w:val="20"/>
          <w:position w:val="-26"/>
          <w:sz w:val="22"/>
        </w:rPr>
        <w:object w:dxaOrig="1860" w:dyaOrig="680" w14:anchorId="699F6212">
          <v:shape id="_x0000_i1222" type="#_x0000_t75" alt="" style="width:93.2pt;height:33.55pt" o:ole="">
            <v:imagedata r:id="rId389" o:title=""/>
          </v:shape>
          <o:OLEObject Type="Embed" ProgID="Equation.DSMT4" ShapeID="_x0000_i1222" DrawAspect="Content" ObjectID="_1718440400" r:id="rId390"/>
        </w:object>
      </w:r>
    </w:p>
    <w:p w14:paraId="4BD9536F" w14:textId="6823786C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3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三角函數的和角公式：</w:t>
      </w:r>
      <w:r w:rsidR="00992FE4" w:rsidRPr="00992FE4">
        <w:rPr>
          <w:bCs/>
          <w:noProof/>
          <w:spacing w:val="20"/>
          <w:position w:val="-10"/>
          <w:sz w:val="22"/>
        </w:rPr>
        <w:object w:dxaOrig="3240" w:dyaOrig="300" w14:anchorId="3C99822B">
          <v:shape id="_x0000_i1223" type="#_x0000_t75" alt="" style="width:162.55pt;height:15pt" o:ole="">
            <v:imagedata r:id="rId391" o:title=""/>
          </v:shape>
          <o:OLEObject Type="Embed" ProgID="Equation.DSMT4" ShapeID="_x0000_i1223" DrawAspect="Content" ObjectID="_1718440401" r:id="rId392"/>
        </w:object>
      </w:r>
    </w:p>
    <w:p w14:paraId="4BD95370" w14:textId="4C8F1EED" w:rsidR="00CE6E9C" w:rsidRPr="00CE6E9C" w:rsidRDefault="00992FE4" w:rsidP="00CE6E9C">
      <w:pPr>
        <w:tabs>
          <w:tab w:val="left" w:pos="360"/>
        </w:tabs>
        <w:spacing w:beforeLines="50" w:before="120" w:afterLines="50" w:after="120" w:line="360" w:lineRule="atLeast"/>
        <w:ind w:leftChars="1150" w:left="30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10"/>
          <w:sz w:val="22"/>
        </w:rPr>
        <w:object w:dxaOrig="3280" w:dyaOrig="300" w14:anchorId="30050B4C">
          <v:shape id="_x0000_i1224" type="#_x0000_t75" alt="" style="width:163.9pt;height:15pt" o:ole="">
            <v:imagedata r:id="rId393" o:title=""/>
          </v:shape>
          <o:OLEObject Type="Embed" ProgID="Equation.DSMT4" ShapeID="_x0000_i1224" DrawAspect="Content" ObjectID="_1718440402" r:id="rId394"/>
        </w:object>
      </w:r>
    </w:p>
    <w:p w14:paraId="4BD95371" w14:textId="6B35B8DA" w:rsidR="00CE6E9C" w:rsidRPr="00CE6E9C" w:rsidRDefault="00992FE4" w:rsidP="00CE6E9C">
      <w:pPr>
        <w:tabs>
          <w:tab w:val="left" w:pos="426"/>
        </w:tabs>
        <w:spacing w:beforeLines="50" w:before="120" w:afterLines="50" w:after="120" w:line="360" w:lineRule="atLeast"/>
        <w:ind w:leftChars="1150" w:left="30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22"/>
          <w:sz w:val="22"/>
        </w:rPr>
        <w:object w:dxaOrig="2460" w:dyaOrig="580" w14:anchorId="271BA92C">
          <v:shape id="_x0000_i1225" type="#_x0000_t75" alt="" style="width:122.8pt;height:28.7pt" o:ole="">
            <v:imagedata r:id="rId395" o:title=""/>
          </v:shape>
          <o:OLEObject Type="Embed" ProgID="Equation.DSMT4" ShapeID="_x0000_i1225" DrawAspect="Content" ObjectID="_1718440403" r:id="rId396"/>
        </w:object>
      </w:r>
    </w:p>
    <w:p w14:paraId="4BD95372" w14:textId="3ED4B055" w:rsidR="003F175D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4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="00992FE4" w:rsidRPr="00992FE4">
        <w:rPr>
          <w:bCs/>
          <w:noProof/>
          <w:spacing w:val="20"/>
          <w:position w:val="-6"/>
          <w:sz w:val="22"/>
        </w:rPr>
        <w:object w:dxaOrig="639" w:dyaOrig="260" w14:anchorId="64983922">
          <v:shape id="_x0000_i1226" type="#_x0000_t75" alt="" style="width:32.25pt;height:13.7pt" o:ole="">
            <v:imagedata r:id="rId397" o:title=""/>
          </v:shape>
          <o:OLEObject Type="Embed" ProgID="Equation.DSMT4" ShapeID="_x0000_i1226" DrawAspect="Content" ObjectID="_1718440404" r:id="rId398"/>
        </w:object>
      </w:r>
      <w:r w:rsidRPr="00CE6E9C">
        <w:rPr>
          <w:spacing w:val="10"/>
          <w:sz w:val="22"/>
          <w:szCs w:val="20"/>
        </w:rPr>
        <w:t>的正弦定理：</w:t>
      </w:r>
      <w:r w:rsidRPr="00CE6E9C">
        <w:rPr>
          <w:spacing w:val="10"/>
          <w:sz w:val="22"/>
          <w:szCs w:val="20"/>
        </w:rPr>
        <w:t xml:space="preserve"> </w:t>
      </w:r>
      <w:r w:rsidR="00992FE4" w:rsidRPr="00992FE4">
        <w:rPr>
          <w:bCs/>
          <w:noProof/>
          <w:spacing w:val="20"/>
          <w:position w:val="-22"/>
          <w:sz w:val="22"/>
        </w:rPr>
        <w:object w:dxaOrig="2400" w:dyaOrig="580" w14:anchorId="3CD21A2C">
          <v:shape id="_x0000_i1227" type="#_x0000_t75" alt="" style="width:119.25pt;height:28.7pt" o:ole="">
            <v:imagedata r:id="rId399" o:title=""/>
          </v:shape>
          <o:OLEObject Type="Embed" ProgID="Equation.DSMT4" ShapeID="_x0000_i1227" DrawAspect="Content" ObjectID="_1718440405" r:id="rId400"/>
        </w:object>
      </w:r>
      <w:r w:rsidRPr="00CE6E9C">
        <w:rPr>
          <w:rFonts w:hint="eastAsia"/>
          <w:spacing w:val="10"/>
          <w:sz w:val="22"/>
          <w:szCs w:val="20"/>
        </w:rPr>
        <w:t>（</w:t>
      </w:r>
      <w:r w:rsidR="00992FE4" w:rsidRPr="00992FE4">
        <w:rPr>
          <w:bCs/>
          <w:noProof/>
          <w:spacing w:val="20"/>
          <w:position w:val="-4"/>
          <w:sz w:val="22"/>
        </w:rPr>
        <w:object w:dxaOrig="220" w:dyaOrig="240" w14:anchorId="08DF46B4">
          <v:shape id="_x0000_i1228" type="#_x0000_t75" alt="" style="width:11.05pt;height:12.35pt" o:ole="">
            <v:imagedata r:id="rId401" o:title=""/>
          </v:shape>
          <o:OLEObject Type="Embed" ProgID="Equation.DSMT4" ShapeID="_x0000_i1228" DrawAspect="Content" ObjectID="_1718440406" r:id="rId402"/>
        </w:object>
      </w:r>
      <w:r w:rsidRPr="00CE6E9C">
        <w:rPr>
          <w:spacing w:val="10"/>
          <w:sz w:val="22"/>
          <w:szCs w:val="20"/>
        </w:rPr>
        <w:t>為</w:t>
      </w:r>
      <w:r w:rsidR="00992FE4" w:rsidRPr="00992FE4">
        <w:rPr>
          <w:bCs/>
          <w:noProof/>
          <w:spacing w:val="20"/>
          <w:position w:val="-6"/>
          <w:sz w:val="22"/>
        </w:rPr>
        <w:object w:dxaOrig="639" w:dyaOrig="260" w14:anchorId="1B7DC95A">
          <v:shape id="_x0000_i1229" type="#_x0000_t75" alt="" style="width:32.25pt;height:13.7pt" o:ole="">
            <v:imagedata r:id="rId397" o:title=""/>
          </v:shape>
          <o:OLEObject Type="Embed" ProgID="Equation.DSMT4" ShapeID="_x0000_i1229" DrawAspect="Content" ObjectID="_1718440407" r:id="rId403"/>
        </w:object>
      </w:r>
      <w:r w:rsidRPr="00CE6E9C">
        <w:rPr>
          <w:spacing w:val="10"/>
          <w:sz w:val="22"/>
          <w:szCs w:val="20"/>
        </w:rPr>
        <w:t>外接圓半徑</w:t>
      </w:r>
      <w:r w:rsidRPr="00CE6E9C">
        <w:rPr>
          <w:rFonts w:hint="eastAsia"/>
          <w:spacing w:val="10"/>
          <w:sz w:val="22"/>
          <w:szCs w:val="20"/>
        </w:rPr>
        <w:t>）</w:t>
      </w:r>
    </w:p>
    <w:p w14:paraId="4BD95373" w14:textId="13836B4E" w:rsidR="00CE6E9C" w:rsidRPr="00CE6E9C" w:rsidRDefault="00992FE4" w:rsidP="003F175D">
      <w:pPr>
        <w:tabs>
          <w:tab w:val="left" w:pos="360"/>
        </w:tabs>
        <w:spacing w:beforeLines="50" w:before="120" w:afterLines="50" w:after="120" w:line="360" w:lineRule="atLeast"/>
        <w:ind w:leftChars="150" w:left="6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6"/>
          <w:sz w:val="22"/>
        </w:rPr>
        <w:object w:dxaOrig="639" w:dyaOrig="260" w14:anchorId="6C805D2D">
          <v:shape id="_x0000_i1230" type="#_x0000_t75" alt="" style="width:32.25pt;height:13.7pt" o:ole="">
            <v:imagedata r:id="rId397" o:title=""/>
          </v:shape>
          <o:OLEObject Type="Embed" ProgID="Equation.DSMT4" ShapeID="_x0000_i1230" DrawAspect="Content" ObjectID="_1718440408" r:id="rId404"/>
        </w:object>
      </w:r>
      <w:r w:rsidR="00CE6E9C" w:rsidRPr="00CE6E9C">
        <w:rPr>
          <w:spacing w:val="10"/>
          <w:sz w:val="22"/>
          <w:szCs w:val="20"/>
        </w:rPr>
        <w:t>的餘弦定理：</w:t>
      </w:r>
      <w:r w:rsidR="00CE6E9C" w:rsidRPr="00CE6E9C">
        <w:rPr>
          <w:spacing w:val="10"/>
          <w:sz w:val="22"/>
          <w:szCs w:val="20"/>
        </w:rPr>
        <w:t xml:space="preserve"> </w:t>
      </w:r>
      <w:r w:rsidRPr="00992FE4">
        <w:rPr>
          <w:bCs/>
          <w:noProof/>
          <w:spacing w:val="20"/>
          <w:position w:val="-10"/>
          <w:sz w:val="22"/>
        </w:rPr>
        <w:object w:dxaOrig="2240" w:dyaOrig="360" w14:anchorId="5E3C4A28">
          <v:shape id="_x0000_i1231" type="#_x0000_t75" alt="" style="width:111.75pt;height:18.55pt" o:ole="">
            <v:imagedata r:id="rId405" o:title=""/>
          </v:shape>
          <o:OLEObject Type="Embed" ProgID="Equation.DSMT4" ShapeID="_x0000_i1231" DrawAspect="Content" ObjectID="_1718440409" r:id="rId406"/>
        </w:object>
      </w:r>
    </w:p>
    <w:p w14:paraId="4BD95374" w14:textId="709A8380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5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一維數據</w:t>
      </w:r>
      <w:r w:rsidR="00992FE4" w:rsidRPr="00992FE4">
        <w:rPr>
          <w:bCs/>
          <w:noProof/>
          <w:spacing w:val="20"/>
          <w:position w:val="-10"/>
          <w:sz w:val="22"/>
        </w:rPr>
        <w:object w:dxaOrig="1359" w:dyaOrig="320" w14:anchorId="71EADF63">
          <v:shape id="_x0000_i1232" type="#_x0000_t75" alt="" style="width:69.35pt;height:16.35pt" o:ole="">
            <v:imagedata r:id="rId407" o:title=""/>
          </v:shape>
          <o:OLEObject Type="Embed" ProgID="Equation.DSMT4" ShapeID="_x0000_i1232" DrawAspect="Content" ObjectID="_1718440410" r:id="rId408"/>
        </w:object>
      </w:r>
      <w:r w:rsidRPr="00CE6E9C">
        <w:rPr>
          <w:spacing w:val="10"/>
          <w:sz w:val="22"/>
          <w:szCs w:val="20"/>
        </w:rPr>
        <w:t>，</w:t>
      </w:r>
      <w:r w:rsidRPr="00CE6E9C">
        <w:rPr>
          <w:spacing w:val="10"/>
          <w:sz w:val="22"/>
          <w:szCs w:val="20"/>
        </w:rPr>
        <w:br/>
      </w:r>
      <w:r w:rsidRPr="00CE6E9C">
        <w:rPr>
          <w:spacing w:val="10"/>
          <w:sz w:val="22"/>
          <w:szCs w:val="20"/>
        </w:rPr>
        <w:t>算術平均數</w:t>
      </w:r>
      <w:r w:rsidR="00992FE4" w:rsidRPr="00992FE4">
        <w:rPr>
          <w:bCs/>
          <w:noProof/>
          <w:spacing w:val="20"/>
          <w:position w:val="-26"/>
          <w:sz w:val="22"/>
        </w:rPr>
        <w:object w:dxaOrig="1160" w:dyaOrig="620" w14:anchorId="5EABC62E">
          <v:shape id="_x0000_i1233" type="#_x0000_t75" alt="" style="width:58.3pt;height:30.9pt" o:ole="">
            <v:imagedata r:id="rId409" o:title=""/>
          </v:shape>
          <o:OLEObject Type="Embed" ProgID="Equation.DSMT4" ShapeID="_x0000_i1233" DrawAspect="Content" ObjectID="_1718440411" r:id="rId410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Pr="00CE6E9C">
        <w:rPr>
          <w:spacing w:val="10"/>
          <w:sz w:val="22"/>
          <w:szCs w:val="20"/>
        </w:rPr>
        <w:t>標準差</w:t>
      </w:r>
      <w:r w:rsidR="00992FE4" w:rsidRPr="00992FE4">
        <w:rPr>
          <w:bCs/>
          <w:noProof/>
          <w:spacing w:val="20"/>
          <w:position w:val="-30"/>
          <w:sz w:val="22"/>
        </w:rPr>
        <w:object w:dxaOrig="4000" w:dyaOrig="740" w14:anchorId="482FE615">
          <v:shape id="_x0000_i1234" type="#_x0000_t75" alt="" style="width:199.65pt;height:38.45pt" o:ole="">
            <v:imagedata r:id="rId411" o:title=""/>
          </v:shape>
          <o:OLEObject Type="Embed" ProgID="Equation.DSMT4" ShapeID="_x0000_i1234" DrawAspect="Content" ObjectID="_1718440412" r:id="rId412"/>
        </w:object>
      </w:r>
    </w:p>
    <w:p w14:paraId="4BD95375" w14:textId="446C4E05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6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二維數據</w:t>
      </w:r>
      <w:r w:rsidR="00992FE4" w:rsidRPr="00992FE4">
        <w:rPr>
          <w:bCs/>
          <w:noProof/>
          <w:spacing w:val="20"/>
          <w:position w:val="-10"/>
          <w:sz w:val="22"/>
        </w:rPr>
        <w:object w:dxaOrig="3040" w:dyaOrig="320" w14:anchorId="5CCA4472">
          <v:shape id="_x0000_i1235" type="#_x0000_t75" alt="" style="width:151.5pt;height:16.35pt" o:ole="">
            <v:imagedata r:id="rId413" o:title=""/>
          </v:shape>
          <o:OLEObject Type="Embed" ProgID="Equation.DSMT4" ShapeID="_x0000_i1235" DrawAspect="Content" ObjectID="_1718440413" r:id="rId414"/>
        </w:object>
      </w:r>
      <w:r w:rsidRPr="00CE6E9C">
        <w:rPr>
          <w:spacing w:val="10"/>
          <w:sz w:val="22"/>
          <w:szCs w:val="20"/>
        </w:rPr>
        <w:t>，</w:t>
      </w:r>
      <w:r w:rsidRPr="00CE6E9C">
        <w:rPr>
          <w:spacing w:val="10"/>
          <w:sz w:val="22"/>
          <w:szCs w:val="20"/>
        </w:rPr>
        <w:br/>
      </w:r>
      <w:r w:rsidRPr="00CE6E9C">
        <w:rPr>
          <w:spacing w:val="10"/>
          <w:sz w:val="22"/>
          <w:szCs w:val="20"/>
        </w:rPr>
        <w:t>相關係數</w:t>
      </w:r>
      <w:r w:rsidR="00992FE4" w:rsidRPr="00992FE4">
        <w:rPr>
          <w:bCs/>
          <w:noProof/>
          <w:spacing w:val="20"/>
          <w:position w:val="-28"/>
          <w:sz w:val="22"/>
        </w:rPr>
        <w:object w:dxaOrig="2480" w:dyaOrig="940" w14:anchorId="6A219E34">
          <v:shape id="_x0000_i1236" type="#_x0000_t75" alt="" style="width:124.1pt;height:48.6pt" o:ole="">
            <v:imagedata r:id="rId415" o:title=""/>
          </v:shape>
          <o:OLEObject Type="Embed" ProgID="Equation.DSMT4" ShapeID="_x0000_i1236" DrawAspect="Content" ObjectID="_1718440414" r:id="rId416"/>
        </w:object>
      </w:r>
      <w:r w:rsidRPr="00CE6E9C">
        <w:rPr>
          <w:spacing w:val="10"/>
          <w:sz w:val="22"/>
          <w:szCs w:val="20"/>
        </w:rPr>
        <w:br/>
      </w:r>
      <w:proofErr w:type="gramStart"/>
      <w:r w:rsidRPr="00CE6E9C">
        <w:rPr>
          <w:spacing w:val="10"/>
          <w:sz w:val="22"/>
          <w:szCs w:val="20"/>
        </w:rPr>
        <w:t>最</w:t>
      </w:r>
      <w:proofErr w:type="gramEnd"/>
      <w:r w:rsidRPr="00CE6E9C">
        <w:rPr>
          <w:spacing w:val="10"/>
          <w:sz w:val="22"/>
          <w:szCs w:val="20"/>
        </w:rPr>
        <w:t>適直線</w:t>
      </w:r>
      <w:r w:rsidRPr="00CE6E9C">
        <w:rPr>
          <w:rFonts w:hint="eastAsia"/>
          <w:spacing w:val="10"/>
          <w:sz w:val="22"/>
          <w:szCs w:val="20"/>
        </w:rPr>
        <w:t>（</w:t>
      </w:r>
      <w:proofErr w:type="gramStart"/>
      <w:r w:rsidRPr="00CE6E9C">
        <w:rPr>
          <w:spacing w:val="10"/>
          <w:sz w:val="22"/>
          <w:szCs w:val="20"/>
        </w:rPr>
        <w:t>迴</w:t>
      </w:r>
      <w:proofErr w:type="gramEnd"/>
      <w:r w:rsidRPr="00CE6E9C">
        <w:rPr>
          <w:spacing w:val="10"/>
          <w:sz w:val="22"/>
          <w:szCs w:val="20"/>
        </w:rPr>
        <w:t>歸直線</w:t>
      </w:r>
      <w:r w:rsidRPr="00CE6E9C">
        <w:rPr>
          <w:rFonts w:hint="eastAsia"/>
          <w:spacing w:val="10"/>
          <w:sz w:val="22"/>
          <w:szCs w:val="20"/>
        </w:rPr>
        <w:t>）</w:t>
      </w:r>
      <w:r w:rsidRPr="00CE6E9C">
        <w:rPr>
          <w:spacing w:val="10"/>
          <w:sz w:val="22"/>
          <w:szCs w:val="20"/>
        </w:rPr>
        <w:t>方程式</w:t>
      </w:r>
      <w:r w:rsidR="00992FE4" w:rsidRPr="00992FE4">
        <w:rPr>
          <w:bCs/>
          <w:noProof/>
          <w:spacing w:val="20"/>
          <w:position w:val="-28"/>
          <w:sz w:val="22"/>
        </w:rPr>
        <w:object w:dxaOrig="2340" w:dyaOrig="639" w14:anchorId="23746C52">
          <v:shape id="_x0000_i1237" type="#_x0000_t75" alt="" style="width:117.95pt;height:32.25pt" o:ole="">
            <v:imagedata r:id="rId417" o:title=""/>
          </v:shape>
          <o:OLEObject Type="Embed" ProgID="Equation.DSMT4" ShapeID="_x0000_i1237" DrawAspect="Content" ObjectID="_1718440415" r:id="rId418"/>
        </w:object>
      </w:r>
    </w:p>
    <w:p w14:paraId="4BD95376" w14:textId="613D9AF4" w:rsid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7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參考數值：</w:t>
      </w:r>
      <w:r w:rsidR="00992FE4" w:rsidRPr="00992FE4">
        <w:rPr>
          <w:bCs/>
          <w:noProof/>
          <w:spacing w:val="20"/>
          <w:position w:val="-10"/>
          <w:sz w:val="22"/>
        </w:rPr>
        <w:object w:dxaOrig="5380" w:dyaOrig="360" w14:anchorId="418332B8">
          <v:shape id="_x0000_i1238" type="#_x0000_t75" alt="" style="width:270.75pt;height:18.55pt" o:ole="">
            <v:imagedata r:id="rId419" o:title=""/>
          </v:shape>
          <o:OLEObject Type="Embed" ProgID="Equation.DSMT4" ShapeID="_x0000_i1238" DrawAspect="Content" ObjectID="_1718440416" r:id="rId420"/>
        </w:object>
      </w:r>
    </w:p>
    <w:p w14:paraId="4BD95377" w14:textId="3B3F1C1A" w:rsidR="00CE6E9C" w:rsidRDefault="00992FE4" w:rsidP="00CE6E9C">
      <w:pPr>
        <w:spacing w:beforeLines="50" w:before="120" w:afterLines="50" w:after="120" w:line="360" w:lineRule="atLeast"/>
        <w:ind w:leftChars="150" w:left="690" w:hangingChars="150" w:hanging="330"/>
        <w:jc w:val="both"/>
        <w:rPr>
          <w:spacing w:val="10"/>
          <w:kern w:val="0"/>
          <w:sz w:val="22"/>
          <w:szCs w:val="22"/>
        </w:rPr>
      </w:pPr>
      <w:r w:rsidRPr="00992FE4">
        <w:rPr>
          <w:bCs/>
          <w:noProof/>
          <w:spacing w:val="20"/>
          <w:position w:val="-10"/>
          <w:sz w:val="22"/>
        </w:rPr>
        <w:object w:dxaOrig="8440" w:dyaOrig="300" w14:anchorId="451E6CC2">
          <v:shape id="_x0000_i1239" type="#_x0000_t75" alt="" style="width:424.5pt;height:15pt" o:ole="">
            <v:imagedata r:id="rId421" o:title=""/>
          </v:shape>
          <o:OLEObject Type="Embed" ProgID="Equation.DSMT4" ShapeID="_x0000_i1239" DrawAspect="Content" ObjectID="_1718440417" r:id="rId422"/>
        </w:object>
      </w:r>
    </w:p>
    <w:p w14:paraId="4BD95378" w14:textId="3145493F" w:rsid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8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對數值：</w:t>
      </w:r>
      <w:r w:rsidR="00992FE4" w:rsidRPr="00992FE4">
        <w:rPr>
          <w:bCs/>
          <w:noProof/>
          <w:spacing w:val="20"/>
          <w:position w:val="-10"/>
          <w:sz w:val="22"/>
        </w:rPr>
        <w:object w:dxaOrig="5679" w:dyaOrig="300" w14:anchorId="53EC74AF">
          <v:shape id="_x0000_i1240" type="#_x0000_t75" alt="" style="width:283.15pt;height:15pt" o:ole="">
            <v:imagedata r:id="rId423" o:title=""/>
          </v:shape>
          <o:OLEObject Type="Embed" ProgID="Equation.DSMT4" ShapeID="_x0000_i1240" DrawAspect="Content" ObjectID="_1718440418" r:id="rId424"/>
        </w:object>
      </w:r>
    </w:p>
    <w:p w14:paraId="4BD95379" w14:textId="6E0FCFBF" w:rsidR="00850227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color w:val="000000" w:themeColor="text1"/>
          <w:spacing w:val="24"/>
          <w:sz w:val="22"/>
          <w:szCs w:val="22"/>
        </w:rPr>
      </w:pPr>
      <w:r w:rsidRPr="00CE6E9C">
        <w:rPr>
          <w:rFonts w:hint="eastAsia"/>
          <w:spacing w:val="10"/>
          <w:sz w:val="22"/>
          <w:szCs w:val="20"/>
        </w:rPr>
        <w:t>9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rFonts w:hint="eastAsia"/>
          <w:spacing w:val="10"/>
          <w:sz w:val="22"/>
          <w:szCs w:val="20"/>
        </w:rPr>
        <w:t>若</w:t>
      </w:r>
      <w:r w:rsidR="00992FE4" w:rsidRPr="00992FE4">
        <w:rPr>
          <w:bCs/>
          <w:noProof/>
          <w:spacing w:val="20"/>
          <w:position w:val="-10"/>
          <w:sz w:val="22"/>
        </w:rPr>
        <w:object w:dxaOrig="1120" w:dyaOrig="300" w14:anchorId="4BBD5B17">
          <v:shape id="_x0000_i1241" type="#_x0000_t75" alt="" style="width:55.65pt;height:15pt" o:ole="">
            <v:imagedata r:id="rId425" o:title=""/>
          </v:shape>
          <o:OLEObject Type="Embed" ProgID="Equation.DSMT4" ShapeID="_x0000_i1241" DrawAspect="Content" ObjectID="_1718440419" r:id="rId426"/>
        </w:object>
      </w:r>
      <w:r w:rsidRPr="00CE6E9C">
        <w:rPr>
          <w:rFonts w:hint="eastAsia"/>
          <w:spacing w:val="10"/>
          <w:sz w:val="22"/>
          <w:szCs w:val="20"/>
        </w:rPr>
        <w:t>為二項分布，則期望值</w:t>
      </w:r>
      <w:r w:rsidR="00992FE4" w:rsidRPr="00992FE4">
        <w:rPr>
          <w:bCs/>
          <w:noProof/>
          <w:spacing w:val="20"/>
          <w:position w:val="-10"/>
          <w:sz w:val="22"/>
        </w:rPr>
        <w:object w:dxaOrig="1020" w:dyaOrig="300" w14:anchorId="49750521">
          <v:shape id="_x0000_i1242" type="#_x0000_t75" alt="" style="width:50.8pt;height:15pt" o:ole="">
            <v:imagedata r:id="rId427" o:title=""/>
          </v:shape>
          <o:OLEObject Type="Embed" ProgID="Equation.DSMT4" ShapeID="_x0000_i1242" DrawAspect="Content" ObjectID="_1718440420" r:id="rId428"/>
        </w:object>
      </w:r>
      <w:r w:rsidRPr="00CE6E9C">
        <w:rPr>
          <w:rFonts w:hint="eastAsia"/>
          <w:spacing w:val="10"/>
          <w:sz w:val="22"/>
          <w:szCs w:val="20"/>
        </w:rPr>
        <w:t>，變異數</w:t>
      </w:r>
      <w:r w:rsidR="002E70E1" w:rsidRPr="00992FE4">
        <w:rPr>
          <w:bCs/>
          <w:noProof/>
          <w:spacing w:val="20"/>
          <w:position w:val="-10"/>
          <w:sz w:val="22"/>
        </w:rPr>
        <w:object w:dxaOrig="1760" w:dyaOrig="300" w14:anchorId="59B460E6">
          <v:shape id="_x0000_i1243" type="#_x0000_t75" alt="" style="width:87pt;height:15pt" o:ole="">
            <v:imagedata r:id="rId429" o:title=""/>
          </v:shape>
          <o:OLEObject Type="Embed" ProgID="Equation.DSMT4" ShapeID="_x0000_i1243" DrawAspect="Content" ObjectID="_1718440421" r:id="rId430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Pr="00CE6E9C">
        <w:rPr>
          <w:spacing w:val="10"/>
          <w:sz w:val="22"/>
          <w:szCs w:val="20"/>
        </w:rPr>
        <w:br/>
      </w:r>
      <w:r w:rsidRPr="00CE6E9C">
        <w:rPr>
          <w:rFonts w:hint="eastAsia"/>
          <w:spacing w:val="10"/>
          <w:sz w:val="22"/>
          <w:szCs w:val="20"/>
        </w:rPr>
        <w:t>若</w:t>
      </w:r>
      <w:r w:rsidR="00992FE4" w:rsidRPr="00992FE4">
        <w:rPr>
          <w:bCs/>
          <w:noProof/>
          <w:spacing w:val="20"/>
          <w:position w:val="-10"/>
          <w:sz w:val="22"/>
        </w:rPr>
        <w:object w:dxaOrig="940" w:dyaOrig="300" w14:anchorId="476EDD8F">
          <v:shape id="_x0000_i1244" type="#_x0000_t75" alt="" style="width:48.6pt;height:15pt" o:ole="">
            <v:imagedata r:id="rId431" o:title=""/>
          </v:shape>
          <o:OLEObject Type="Embed" ProgID="Equation.DSMT4" ShapeID="_x0000_i1244" DrawAspect="Content" ObjectID="_1718440422" r:id="rId432"/>
        </w:object>
      </w:r>
      <w:r w:rsidRPr="00CE6E9C">
        <w:rPr>
          <w:rFonts w:hint="eastAsia"/>
          <w:spacing w:val="10"/>
          <w:sz w:val="22"/>
          <w:szCs w:val="20"/>
        </w:rPr>
        <w:t>為幾何分布，則期望值</w:t>
      </w:r>
      <w:r w:rsidR="00992FE4" w:rsidRPr="00992FE4">
        <w:rPr>
          <w:bCs/>
          <w:noProof/>
          <w:spacing w:val="20"/>
          <w:position w:val="-28"/>
          <w:sz w:val="22"/>
        </w:rPr>
        <w:object w:dxaOrig="980" w:dyaOrig="639" w14:anchorId="171DD3D8">
          <v:shape id="_x0000_i1245" type="#_x0000_t75" alt="" style="width:48.6pt;height:32.25pt" o:ole="">
            <v:imagedata r:id="rId433" o:title=""/>
          </v:shape>
          <o:OLEObject Type="Embed" ProgID="Equation.DSMT4" ShapeID="_x0000_i1245" DrawAspect="Content" ObjectID="_1718440423" r:id="rId434"/>
        </w:object>
      </w:r>
      <w:r w:rsidRPr="00CE6E9C">
        <w:rPr>
          <w:rFonts w:hint="eastAsia"/>
          <w:spacing w:val="10"/>
          <w:sz w:val="22"/>
          <w:szCs w:val="20"/>
        </w:rPr>
        <w:t>，變異數</w:t>
      </w:r>
      <w:r w:rsidR="00B26ECC" w:rsidRPr="00992FE4">
        <w:rPr>
          <w:bCs/>
          <w:noProof/>
          <w:spacing w:val="20"/>
          <w:position w:val="-28"/>
          <w:sz w:val="22"/>
        </w:rPr>
        <w:object w:dxaOrig="1420" w:dyaOrig="639" w14:anchorId="44A06D04">
          <v:shape id="_x0000_i1246" type="#_x0000_t75" alt="" style="width:70.65pt;height:32.25pt" o:ole="">
            <v:imagedata r:id="rId435" o:title=""/>
          </v:shape>
          <o:OLEObject Type="Embed" ProgID="Equation.DSMT4" ShapeID="_x0000_i1246" DrawAspect="Content" ObjectID="_1718440424" r:id="rId436"/>
        </w:object>
      </w:r>
      <w:r w:rsidRPr="00CE6E9C">
        <w:rPr>
          <w:rFonts w:hint="eastAsia"/>
          <w:spacing w:val="10"/>
          <w:sz w:val="22"/>
          <w:szCs w:val="20"/>
        </w:rPr>
        <w:t>。</w:t>
      </w:r>
    </w:p>
    <w:sectPr w:rsidR="00850227" w:rsidRPr="00CE6E9C" w:rsidSect="00221CC5">
      <w:headerReference w:type="even" r:id="rId437"/>
      <w:headerReference w:type="default" r:id="rId438"/>
      <w:footerReference w:type="even" r:id="rId439"/>
      <w:footerReference w:type="default" r:id="rId440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AA24C9" w14:textId="77777777" w:rsidR="00961BE5" w:rsidRDefault="00961BE5">
      <w:r>
        <w:separator/>
      </w:r>
    </w:p>
  </w:endnote>
  <w:endnote w:type="continuationSeparator" w:id="0">
    <w:p w14:paraId="169067ED" w14:textId="77777777" w:rsidR="00961BE5" w:rsidRDefault="00961B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00000000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D953C2" w14:textId="76867F25" w:rsidR="00B02BD1" w:rsidRDefault="00B02BD1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D953C3" w14:textId="138F8F3E" w:rsidR="00B02BD1" w:rsidRDefault="00B02BD1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418531" w14:textId="77777777" w:rsidR="00961BE5" w:rsidRDefault="00961BE5">
      <w:r>
        <w:separator/>
      </w:r>
    </w:p>
  </w:footnote>
  <w:footnote w:type="continuationSeparator" w:id="0">
    <w:p w14:paraId="1EF04D68" w14:textId="77777777" w:rsidR="00961BE5" w:rsidRDefault="00961B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D953BE" w14:textId="66C8ABBA" w:rsidR="00B02BD1" w:rsidRPr="00064AE5" w:rsidRDefault="00B02BD1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ED12A4">
      <w:rPr>
        <w:rFonts w:eastAsiaTheme="minorEastAsia"/>
        <w:spacing w:val="40"/>
        <w:kern w:val="0"/>
        <w:sz w:val="22"/>
        <w:szCs w:val="22"/>
      </w:rPr>
      <w:t>111</w:t>
    </w:r>
    <w:r w:rsidRPr="00ED12A4">
      <w:rPr>
        <w:rFonts w:eastAsiaTheme="minorEastAsia"/>
        <w:kern w:val="0"/>
        <w:sz w:val="22"/>
        <w:szCs w:val="22"/>
      </w:rPr>
      <w:t>年分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4BD953BF" w14:textId="5DBB7A7B" w:rsidR="00B02BD1" w:rsidRPr="00B10946" w:rsidRDefault="00B02BD1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ED12A4">
      <w:rPr>
        <w:rFonts w:eastAsiaTheme="minorEastAsia"/>
        <w:kern w:val="0"/>
        <w:sz w:val="22"/>
        <w:szCs w:val="22"/>
      </w:rPr>
      <w:t>數學甲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>
      <w:rPr>
        <w:rFonts w:eastAsia="細明體" w:hint="eastAsia"/>
        <w:kern w:val="0"/>
        <w:sz w:val="22"/>
        <w:szCs w:val="22"/>
      </w:rPr>
      <w:t>11</w:t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D953C0" w14:textId="4D202A47" w:rsidR="00B02BD1" w:rsidRPr="00ED12A4" w:rsidRDefault="00B02BD1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  <w:kern w:val="0"/>
        <w:sz w:val="22"/>
        <w:szCs w:val="22"/>
      </w:rPr>
    </w:pPr>
    <w:r w:rsidRPr="00ED12A4">
      <w:rPr>
        <w:rFonts w:eastAsiaTheme="minorEastAsia"/>
        <w:kern w:val="0"/>
        <w:sz w:val="22"/>
        <w:szCs w:val="22"/>
      </w:rPr>
      <w:t>第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fldChar w:fldCharType="begin"/>
    </w:r>
    <w:r w:rsidRPr="00ED12A4">
      <w:rPr>
        <w:rFonts w:eastAsiaTheme="minorEastAsia"/>
        <w:kern w:val="0"/>
        <w:sz w:val="22"/>
        <w:szCs w:val="22"/>
      </w:rPr>
      <w:instrText xml:space="preserve"> PAGE </w:instrText>
    </w:r>
    <w:r w:rsidRPr="00ED12A4">
      <w:rPr>
        <w:rFonts w:eastAsiaTheme="minorEastAsia"/>
        <w:kern w:val="0"/>
        <w:sz w:val="22"/>
        <w:szCs w:val="22"/>
      </w:rPr>
      <w:fldChar w:fldCharType="separate"/>
    </w:r>
    <w:r>
      <w:rPr>
        <w:rFonts w:eastAsiaTheme="minorEastAsia"/>
        <w:noProof/>
        <w:kern w:val="0"/>
        <w:sz w:val="22"/>
        <w:szCs w:val="22"/>
      </w:rPr>
      <w:t>7</w:t>
    </w:r>
    <w:r w:rsidRPr="00ED12A4">
      <w:rPr>
        <w:rFonts w:eastAsiaTheme="minorEastAsia"/>
        <w:kern w:val="0"/>
        <w:sz w:val="22"/>
        <w:szCs w:val="22"/>
      </w:rPr>
      <w:fldChar w:fldCharType="end"/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spacing w:val="40"/>
        <w:kern w:val="0"/>
        <w:sz w:val="22"/>
        <w:szCs w:val="22"/>
      </w:rPr>
      <w:t>111</w:t>
    </w:r>
    <w:r w:rsidRPr="00ED12A4">
      <w:rPr>
        <w:rFonts w:eastAsiaTheme="minorEastAsia"/>
        <w:kern w:val="0"/>
        <w:sz w:val="22"/>
        <w:szCs w:val="22"/>
      </w:rPr>
      <w:t>年分科</w:t>
    </w:r>
  </w:p>
  <w:p w14:paraId="4BD953C1" w14:textId="13B0764C" w:rsidR="00B02BD1" w:rsidRPr="00ED12A4" w:rsidRDefault="00B02BD1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</w:rPr>
    </w:pPr>
    <w:r w:rsidRPr="00ED12A4">
      <w:rPr>
        <w:rFonts w:eastAsiaTheme="minorEastAsia"/>
        <w:kern w:val="0"/>
        <w:sz w:val="22"/>
        <w:szCs w:val="22"/>
      </w:rPr>
      <w:t>共</w:t>
    </w:r>
    <w:r w:rsidRPr="00ED12A4">
      <w:rPr>
        <w:rFonts w:eastAsiaTheme="minorEastAsia"/>
        <w:kern w:val="0"/>
        <w:sz w:val="22"/>
        <w:szCs w:val="22"/>
      </w:rPr>
      <w:tab/>
    </w:r>
    <w:r>
      <w:rPr>
        <w:rFonts w:eastAsiaTheme="minorEastAsia" w:hint="eastAsia"/>
        <w:kern w:val="0"/>
        <w:sz w:val="22"/>
        <w:szCs w:val="22"/>
      </w:rPr>
      <w:t>11</w:t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t>數學甲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432A4"/>
    <w:multiLevelType w:val="hybridMultilevel"/>
    <w:tmpl w:val="C0981328"/>
    <w:lvl w:ilvl="0" w:tplc="536CE082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6C36C37"/>
    <w:multiLevelType w:val="hybridMultilevel"/>
    <w:tmpl w:val="05365D6A"/>
    <w:lvl w:ilvl="0" w:tplc="A304486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3023E7F"/>
    <w:multiLevelType w:val="hybridMultilevel"/>
    <w:tmpl w:val="A9EAFEB2"/>
    <w:lvl w:ilvl="0" w:tplc="85CC5CF6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3F239CB"/>
    <w:multiLevelType w:val="hybridMultilevel"/>
    <w:tmpl w:val="76423884"/>
    <w:lvl w:ilvl="0" w:tplc="0404764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A8F790D"/>
    <w:multiLevelType w:val="hybridMultilevel"/>
    <w:tmpl w:val="436E2E6A"/>
    <w:lvl w:ilvl="0" w:tplc="74B85780">
      <w:start w:val="6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217AB1"/>
    <w:multiLevelType w:val="hybridMultilevel"/>
    <w:tmpl w:val="4F249254"/>
    <w:lvl w:ilvl="0" w:tplc="9C4EFDEE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11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ED42CD5"/>
    <w:multiLevelType w:val="hybridMultilevel"/>
    <w:tmpl w:val="80E8E97C"/>
    <w:lvl w:ilvl="0" w:tplc="B9CA28C6">
      <w:start w:val="5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2E558B2"/>
    <w:multiLevelType w:val="hybridMultilevel"/>
    <w:tmpl w:val="AE022512"/>
    <w:lvl w:ilvl="0" w:tplc="A0101AD4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9024D2E"/>
    <w:multiLevelType w:val="hybridMultilevel"/>
    <w:tmpl w:val="A54614BA"/>
    <w:lvl w:ilvl="0" w:tplc="6958BA5C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E4F21DF"/>
    <w:multiLevelType w:val="hybridMultilevel"/>
    <w:tmpl w:val="280E2F60"/>
    <w:lvl w:ilvl="0" w:tplc="348AF4E8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CBA4F01"/>
    <w:multiLevelType w:val="hybridMultilevel"/>
    <w:tmpl w:val="7262AD6E"/>
    <w:lvl w:ilvl="0" w:tplc="8CAADD54">
      <w:start w:val="1"/>
      <w:numFmt w:val="decimal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ind w:left="4760" w:hanging="480"/>
      </w:pPr>
    </w:lvl>
  </w:abstractNum>
  <w:num w:numId="1">
    <w:abstractNumId w:val="4"/>
  </w:num>
  <w:num w:numId="2">
    <w:abstractNumId w:val="15"/>
  </w:num>
  <w:num w:numId="3">
    <w:abstractNumId w:val="16"/>
  </w:num>
  <w:num w:numId="4">
    <w:abstractNumId w:val="12"/>
  </w:num>
  <w:num w:numId="5">
    <w:abstractNumId w:val="24"/>
  </w:num>
  <w:num w:numId="6">
    <w:abstractNumId w:val="2"/>
  </w:num>
  <w:num w:numId="7">
    <w:abstractNumId w:val="11"/>
  </w:num>
  <w:num w:numId="8">
    <w:abstractNumId w:val="6"/>
  </w:num>
  <w:num w:numId="9">
    <w:abstractNumId w:val="19"/>
  </w:num>
  <w:num w:numId="10">
    <w:abstractNumId w:val="3"/>
  </w:num>
  <w:num w:numId="11">
    <w:abstractNumId w:val="0"/>
  </w:num>
  <w:num w:numId="12">
    <w:abstractNumId w:val="14"/>
  </w:num>
  <w:num w:numId="13">
    <w:abstractNumId w:val="20"/>
  </w:num>
  <w:num w:numId="14">
    <w:abstractNumId w:val="21"/>
  </w:num>
  <w:num w:numId="15">
    <w:abstractNumId w:val="17"/>
  </w:num>
  <w:num w:numId="16">
    <w:abstractNumId w:val="25"/>
  </w:num>
  <w:num w:numId="17">
    <w:abstractNumId w:val="9"/>
  </w:num>
  <w:num w:numId="18">
    <w:abstractNumId w:val="7"/>
  </w:num>
  <w:num w:numId="19">
    <w:abstractNumId w:val="8"/>
  </w:num>
  <w:num w:numId="20">
    <w:abstractNumId w:val="13"/>
  </w:num>
  <w:num w:numId="21">
    <w:abstractNumId w:val="23"/>
  </w:num>
  <w:num w:numId="22">
    <w:abstractNumId w:val="5"/>
  </w:num>
  <w:num w:numId="23">
    <w:abstractNumId w:val="22"/>
  </w:num>
  <w:num w:numId="24">
    <w:abstractNumId w:val="10"/>
  </w:num>
  <w:num w:numId="25">
    <w:abstractNumId w:val="18"/>
  </w:num>
  <w:num w:numId="26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removePersonalInformation/>
  <w:removeDateAndTime/>
  <w:embedSystemFonts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2C16"/>
    <w:rsid w:val="000038A2"/>
    <w:rsid w:val="00006AC0"/>
    <w:rsid w:val="00010A29"/>
    <w:rsid w:val="000133F3"/>
    <w:rsid w:val="00013BBD"/>
    <w:rsid w:val="00020077"/>
    <w:rsid w:val="00020493"/>
    <w:rsid w:val="00021438"/>
    <w:rsid w:val="000220F7"/>
    <w:rsid w:val="00022591"/>
    <w:rsid w:val="00026541"/>
    <w:rsid w:val="00030135"/>
    <w:rsid w:val="00031D7A"/>
    <w:rsid w:val="00034A96"/>
    <w:rsid w:val="00036F35"/>
    <w:rsid w:val="00040328"/>
    <w:rsid w:val="000406ED"/>
    <w:rsid w:val="00040F44"/>
    <w:rsid w:val="00041D44"/>
    <w:rsid w:val="00043DFE"/>
    <w:rsid w:val="00045574"/>
    <w:rsid w:val="000456B8"/>
    <w:rsid w:val="00050476"/>
    <w:rsid w:val="00050A54"/>
    <w:rsid w:val="00051632"/>
    <w:rsid w:val="0005330E"/>
    <w:rsid w:val="00055F78"/>
    <w:rsid w:val="000569A4"/>
    <w:rsid w:val="00064AE5"/>
    <w:rsid w:val="00064B23"/>
    <w:rsid w:val="000730C8"/>
    <w:rsid w:val="00073ABB"/>
    <w:rsid w:val="000812AC"/>
    <w:rsid w:val="000819C3"/>
    <w:rsid w:val="00082487"/>
    <w:rsid w:val="000835F0"/>
    <w:rsid w:val="00083828"/>
    <w:rsid w:val="00086E71"/>
    <w:rsid w:val="00091716"/>
    <w:rsid w:val="00091881"/>
    <w:rsid w:val="00092DCC"/>
    <w:rsid w:val="00093913"/>
    <w:rsid w:val="00095009"/>
    <w:rsid w:val="0009588C"/>
    <w:rsid w:val="000A25D8"/>
    <w:rsid w:val="000A3A3C"/>
    <w:rsid w:val="000A5DAF"/>
    <w:rsid w:val="000B0C52"/>
    <w:rsid w:val="000B46AF"/>
    <w:rsid w:val="000B64AD"/>
    <w:rsid w:val="000C02F2"/>
    <w:rsid w:val="000C30DF"/>
    <w:rsid w:val="000C4DD8"/>
    <w:rsid w:val="000C6616"/>
    <w:rsid w:val="000D1A1D"/>
    <w:rsid w:val="000D3731"/>
    <w:rsid w:val="000D52F5"/>
    <w:rsid w:val="000D78ED"/>
    <w:rsid w:val="000E1274"/>
    <w:rsid w:val="000E30AE"/>
    <w:rsid w:val="000E715B"/>
    <w:rsid w:val="000E7608"/>
    <w:rsid w:val="000E7D84"/>
    <w:rsid w:val="000F36BD"/>
    <w:rsid w:val="000F456F"/>
    <w:rsid w:val="000F50A8"/>
    <w:rsid w:val="000F71C2"/>
    <w:rsid w:val="001021ED"/>
    <w:rsid w:val="0010409F"/>
    <w:rsid w:val="00107171"/>
    <w:rsid w:val="001074E4"/>
    <w:rsid w:val="00111BED"/>
    <w:rsid w:val="00112721"/>
    <w:rsid w:val="00112C2A"/>
    <w:rsid w:val="00113532"/>
    <w:rsid w:val="00113912"/>
    <w:rsid w:val="001172B5"/>
    <w:rsid w:val="00117D1F"/>
    <w:rsid w:val="00122B0D"/>
    <w:rsid w:val="00124D33"/>
    <w:rsid w:val="00126A1F"/>
    <w:rsid w:val="00131307"/>
    <w:rsid w:val="0013469B"/>
    <w:rsid w:val="00134978"/>
    <w:rsid w:val="001367D9"/>
    <w:rsid w:val="00137657"/>
    <w:rsid w:val="001376E5"/>
    <w:rsid w:val="00137E9E"/>
    <w:rsid w:val="001433DF"/>
    <w:rsid w:val="00144B8B"/>
    <w:rsid w:val="0014562E"/>
    <w:rsid w:val="00145F7A"/>
    <w:rsid w:val="001463A9"/>
    <w:rsid w:val="00147E37"/>
    <w:rsid w:val="00152E2A"/>
    <w:rsid w:val="00155439"/>
    <w:rsid w:val="0015585E"/>
    <w:rsid w:val="001569A9"/>
    <w:rsid w:val="00156EC1"/>
    <w:rsid w:val="001575E4"/>
    <w:rsid w:val="00157F00"/>
    <w:rsid w:val="00163833"/>
    <w:rsid w:val="00173499"/>
    <w:rsid w:val="001735E7"/>
    <w:rsid w:val="00175CE3"/>
    <w:rsid w:val="00180D49"/>
    <w:rsid w:val="00182170"/>
    <w:rsid w:val="001843A6"/>
    <w:rsid w:val="0018764D"/>
    <w:rsid w:val="001912EF"/>
    <w:rsid w:val="00194A1E"/>
    <w:rsid w:val="001950A5"/>
    <w:rsid w:val="001963E2"/>
    <w:rsid w:val="00197A9E"/>
    <w:rsid w:val="00197F79"/>
    <w:rsid w:val="001A0648"/>
    <w:rsid w:val="001A2062"/>
    <w:rsid w:val="001B2FFF"/>
    <w:rsid w:val="001B5057"/>
    <w:rsid w:val="001B6524"/>
    <w:rsid w:val="001C09FA"/>
    <w:rsid w:val="001C2D01"/>
    <w:rsid w:val="001C7FE4"/>
    <w:rsid w:val="001D1D83"/>
    <w:rsid w:val="001D3C37"/>
    <w:rsid w:val="001D7B0B"/>
    <w:rsid w:val="001E12CA"/>
    <w:rsid w:val="001E4CC7"/>
    <w:rsid w:val="001F18A4"/>
    <w:rsid w:val="001F1BE7"/>
    <w:rsid w:val="001F2830"/>
    <w:rsid w:val="001F77A7"/>
    <w:rsid w:val="00202B7B"/>
    <w:rsid w:val="00202E3B"/>
    <w:rsid w:val="0020421C"/>
    <w:rsid w:val="00204FBF"/>
    <w:rsid w:val="00205DF0"/>
    <w:rsid w:val="0020679E"/>
    <w:rsid w:val="00206F2B"/>
    <w:rsid w:val="002077A1"/>
    <w:rsid w:val="002107E0"/>
    <w:rsid w:val="00210A7A"/>
    <w:rsid w:val="002124EE"/>
    <w:rsid w:val="00215C6F"/>
    <w:rsid w:val="00217266"/>
    <w:rsid w:val="00220BFA"/>
    <w:rsid w:val="00221CC5"/>
    <w:rsid w:val="002225DD"/>
    <w:rsid w:val="002233F4"/>
    <w:rsid w:val="002241DF"/>
    <w:rsid w:val="00225BDD"/>
    <w:rsid w:val="0023041C"/>
    <w:rsid w:val="00231B4A"/>
    <w:rsid w:val="002403C5"/>
    <w:rsid w:val="00241C80"/>
    <w:rsid w:val="002437FD"/>
    <w:rsid w:val="00244673"/>
    <w:rsid w:val="00246793"/>
    <w:rsid w:val="00250E36"/>
    <w:rsid w:val="00254EE8"/>
    <w:rsid w:val="00256307"/>
    <w:rsid w:val="00256A97"/>
    <w:rsid w:val="00263A1B"/>
    <w:rsid w:val="00263E93"/>
    <w:rsid w:val="00265DDA"/>
    <w:rsid w:val="00266909"/>
    <w:rsid w:val="002716AC"/>
    <w:rsid w:val="00272062"/>
    <w:rsid w:val="00277523"/>
    <w:rsid w:val="00282EE7"/>
    <w:rsid w:val="0028432C"/>
    <w:rsid w:val="0028584E"/>
    <w:rsid w:val="002867E1"/>
    <w:rsid w:val="002869E9"/>
    <w:rsid w:val="00287EC5"/>
    <w:rsid w:val="00291D18"/>
    <w:rsid w:val="00292D01"/>
    <w:rsid w:val="002A4E41"/>
    <w:rsid w:val="002B0A85"/>
    <w:rsid w:val="002B0F34"/>
    <w:rsid w:val="002B1561"/>
    <w:rsid w:val="002B24C8"/>
    <w:rsid w:val="002B58B7"/>
    <w:rsid w:val="002B652B"/>
    <w:rsid w:val="002B758E"/>
    <w:rsid w:val="002B787C"/>
    <w:rsid w:val="002C2891"/>
    <w:rsid w:val="002C44FF"/>
    <w:rsid w:val="002C6658"/>
    <w:rsid w:val="002C7928"/>
    <w:rsid w:val="002D03C9"/>
    <w:rsid w:val="002D7857"/>
    <w:rsid w:val="002E00AE"/>
    <w:rsid w:val="002E0A1C"/>
    <w:rsid w:val="002E0B70"/>
    <w:rsid w:val="002E0BFB"/>
    <w:rsid w:val="002E0E88"/>
    <w:rsid w:val="002E390F"/>
    <w:rsid w:val="002E4243"/>
    <w:rsid w:val="002E47CD"/>
    <w:rsid w:val="002E5E20"/>
    <w:rsid w:val="002E64CF"/>
    <w:rsid w:val="002E70E1"/>
    <w:rsid w:val="002E78DA"/>
    <w:rsid w:val="002F03D1"/>
    <w:rsid w:val="002F1498"/>
    <w:rsid w:val="002F72CF"/>
    <w:rsid w:val="0030254D"/>
    <w:rsid w:val="00302D37"/>
    <w:rsid w:val="003050D5"/>
    <w:rsid w:val="00310AE2"/>
    <w:rsid w:val="00311582"/>
    <w:rsid w:val="00311595"/>
    <w:rsid w:val="003146E5"/>
    <w:rsid w:val="0031527D"/>
    <w:rsid w:val="003226DC"/>
    <w:rsid w:val="0032399D"/>
    <w:rsid w:val="003256A8"/>
    <w:rsid w:val="003259C5"/>
    <w:rsid w:val="00325B07"/>
    <w:rsid w:val="0032631F"/>
    <w:rsid w:val="00326DBE"/>
    <w:rsid w:val="00327643"/>
    <w:rsid w:val="003277D6"/>
    <w:rsid w:val="00331EF8"/>
    <w:rsid w:val="003325CF"/>
    <w:rsid w:val="00332BB1"/>
    <w:rsid w:val="0033380A"/>
    <w:rsid w:val="003343F0"/>
    <w:rsid w:val="00334992"/>
    <w:rsid w:val="00334CF1"/>
    <w:rsid w:val="003414E9"/>
    <w:rsid w:val="003453F5"/>
    <w:rsid w:val="0034787F"/>
    <w:rsid w:val="0035246C"/>
    <w:rsid w:val="003615A3"/>
    <w:rsid w:val="00363BD1"/>
    <w:rsid w:val="00366F30"/>
    <w:rsid w:val="00370C1A"/>
    <w:rsid w:val="00374618"/>
    <w:rsid w:val="00375057"/>
    <w:rsid w:val="00377F89"/>
    <w:rsid w:val="00380973"/>
    <w:rsid w:val="00382739"/>
    <w:rsid w:val="003872A5"/>
    <w:rsid w:val="00392AEA"/>
    <w:rsid w:val="00394116"/>
    <w:rsid w:val="00397EA3"/>
    <w:rsid w:val="003A155E"/>
    <w:rsid w:val="003A2208"/>
    <w:rsid w:val="003A3F22"/>
    <w:rsid w:val="003A3F48"/>
    <w:rsid w:val="003A4433"/>
    <w:rsid w:val="003A4F4D"/>
    <w:rsid w:val="003A7118"/>
    <w:rsid w:val="003B1D39"/>
    <w:rsid w:val="003B5D4D"/>
    <w:rsid w:val="003C0A48"/>
    <w:rsid w:val="003C2A22"/>
    <w:rsid w:val="003C4839"/>
    <w:rsid w:val="003C4D9B"/>
    <w:rsid w:val="003C7919"/>
    <w:rsid w:val="003D50E7"/>
    <w:rsid w:val="003D5B37"/>
    <w:rsid w:val="003D727D"/>
    <w:rsid w:val="003E042E"/>
    <w:rsid w:val="003E08E5"/>
    <w:rsid w:val="003E1CBB"/>
    <w:rsid w:val="003E462A"/>
    <w:rsid w:val="003E733B"/>
    <w:rsid w:val="003F0B87"/>
    <w:rsid w:val="003F175D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4915"/>
    <w:rsid w:val="00406973"/>
    <w:rsid w:val="00412D2D"/>
    <w:rsid w:val="004152F3"/>
    <w:rsid w:val="004164A8"/>
    <w:rsid w:val="00416D62"/>
    <w:rsid w:val="00416FD0"/>
    <w:rsid w:val="00417253"/>
    <w:rsid w:val="0042090F"/>
    <w:rsid w:val="0042149A"/>
    <w:rsid w:val="00424B99"/>
    <w:rsid w:val="004268BE"/>
    <w:rsid w:val="00430A36"/>
    <w:rsid w:val="00430A8C"/>
    <w:rsid w:val="00432E20"/>
    <w:rsid w:val="00437B07"/>
    <w:rsid w:val="00445DC5"/>
    <w:rsid w:val="00453F88"/>
    <w:rsid w:val="004562A0"/>
    <w:rsid w:val="00457A6F"/>
    <w:rsid w:val="0046227B"/>
    <w:rsid w:val="00464156"/>
    <w:rsid w:val="004650EF"/>
    <w:rsid w:val="00465C3F"/>
    <w:rsid w:val="00472EDE"/>
    <w:rsid w:val="004800A8"/>
    <w:rsid w:val="00482467"/>
    <w:rsid w:val="00487311"/>
    <w:rsid w:val="00490E97"/>
    <w:rsid w:val="00497F53"/>
    <w:rsid w:val="004A37CF"/>
    <w:rsid w:val="004A6C78"/>
    <w:rsid w:val="004B1761"/>
    <w:rsid w:val="004B2F1A"/>
    <w:rsid w:val="004B37C0"/>
    <w:rsid w:val="004B3DE6"/>
    <w:rsid w:val="004B3EAE"/>
    <w:rsid w:val="004B4B17"/>
    <w:rsid w:val="004B5B4D"/>
    <w:rsid w:val="004C0787"/>
    <w:rsid w:val="004C4612"/>
    <w:rsid w:val="004D790A"/>
    <w:rsid w:val="004D7A32"/>
    <w:rsid w:val="004E147F"/>
    <w:rsid w:val="004E31E6"/>
    <w:rsid w:val="004E387B"/>
    <w:rsid w:val="004E61B6"/>
    <w:rsid w:val="004E6AA0"/>
    <w:rsid w:val="004E7077"/>
    <w:rsid w:val="004E7318"/>
    <w:rsid w:val="004F2FCA"/>
    <w:rsid w:val="004F3034"/>
    <w:rsid w:val="004F4EEE"/>
    <w:rsid w:val="004F6068"/>
    <w:rsid w:val="005001F3"/>
    <w:rsid w:val="005022F5"/>
    <w:rsid w:val="0050262C"/>
    <w:rsid w:val="00506C54"/>
    <w:rsid w:val="00510323"/>
    <w:rsid w:val="00510AF7"/>
    <w:rsid w:val="005124FD"/>
    <w:rsid w:val="005128DF"/>
    <w:rsid w:val="0051359A"/>
    <w:rsid w:val="005155C6"/>
    <w:rsid w:val="00517967"/>
    <w:rsid w:val="005213A0"/>
    <w:rsid w:val="00522519"/>
    <w:rsid w:val="00522839"/>
    <w:rsid w:val="00522A45"/>
    <w:rsid w:val="00524094"/>
    <w:rsid w:val="00525391"/>
    <w:rsid w:val="00530759"/>
    <w:rsid w:val="00534D32"/>
    <w:rsid w:val="0054132E"/>
    <w:rsid w:val="0054293B"/>
    <w:rsid w:val="00542FD1"/>
    <w:rsid w:val="00542FF1"/>
    <w:rsid w:val="005442A8"/>
    <w:rsid w:val="00545048"/>
    <w:rsid w:val="005515B6"/>
    <w:rsid w:val="00551AEF"/>
    <w:rsid w:val="005523D9"/>
    <w:rsid w:val="00554D8F"/>
    <w:rsid w:val="005578EC"/>
    <w:rsid w:val="00564857"/>
    <w:rsid w:val="00566D39"/>
    <w:rsid w:val="005673D7"/>
    <w:rsid w:val="00570EA3"/>
    <w:rsid w:val="00570FD0"/>
    <w:rsid w:val="00574EE8"/>
    <w:rsid w:val="005752F7"/>
    <w:rsid w:val="0057686A"/>
    <w:rsid w:val="00580E45"/>
    <w:rsid w:val="005816C3"/>
    <w:rsid w:val="00587022"/>
    <w:rsid w:val="0059325A"/>
    <w:rsid w:val="00594813"/>
    <w:rsid w:val="005958A1"/>
    <w:rsid w:val="00596054"/>
    <w:rsid w:val="0059669B"/>
    <w:rsid w:val="00597059"/>
    <w:rsid w:val="005A0BBA"/>
    <w:rsid w:val="005A5E4C"/>
    <w:rsid w:val="005A68F8"/>
    <w:rsid w:val="005B739A"/>
    <w:rsid w:val="005C16D8"/>
    <w:rsid w:val="005C3C97"/>
    <w:rsid w:val="005D2957"/>
    <w:rsid w:val="005D6B62"/>
    <w:rsid w:val="005D75CA"/>
    <w:rsid w:val="005E0542"/>
    <w:rsid w:val="005E2272"/>
    <w:rsid w:val="005E3C6A"/>
    <w:rsid w:val="005E5675"/>
    <w:rsid w:val="005F2CA9"/>
    <w:rsid w:val="005F38E5"/>
    <w:rsid w:val="005F4218"/>
    <w:rsid w:val="005F497E"/>
    <w:rsid w:val="005F504B"/>
    <w:rsid w:val="005F732A"/>
    <w:rsid w:val="00600E59"/>
    <w:rsid w:val="00602776"/>
    <w:rsid w:val="00605AE2"/>
    <w:rsid w:val="006068FF"/>
    <w:rsid w:val="00607DBC"/>
    <w:rsid w:val="00607F36"/>
    <w:rsid w:val="006129EA"/>
    <w:rsid w:val="0061362F"/>
    <w:rsid w:val="00613B84"/>
    <w:rsid w:val="00613BA6"/>
    <w:rsid w:val="00623523"/>
    <w:rsid w:val="0062604E"/>
    <w:rsid w:val="00631BB9"/>
    <w:rsid w:val="006356BF"/>
    <w:rsid w:val="00636A2E"/>
    <w:rsid w:val="006409A3"/>
    <w:rsid w:val="00642B48"/>
    <w:rsid w:val="00644CC6"/>
    <w:rsid w:val="006454F1"/>
    <w:rsid w:val="00647A9D"/>
    <w:rsid w:val="00661BD9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7750E"/>
    <w:rsid w:val="00681385"/>
    <w:rsid w:val="00681861"/>
    <w:rsid w:val="00682BD3"/>
    <w:rsid w:val="00683390"/>
    <w:rsid w:val="00690B8F"/>
    <w:rsid w:val="00694438"/>
    <w:rsid w:val="0069496C"/>
    <w:rsid w:val="00695796"/>
    <w:rsid w:val="00695E95"/>
    <w:rsid w:val="006A105D"/>
    <w:rsid w:val="006A31D1"/>
    <w:rsid w:val="006A37E0"/>
    <w:rsid w:val="006A4302"/>
    <w:rsid w:val="006A43A3"/>
    <w:rsid w:val="006A6BF4"/>
    <w:rsid w:val="006B3134"/>
    <w:rsid w:val="006B3D8F"/>
    <w:rsid w:val="006B3E43"/>
    <w:rsid w:val="006B4D5E"/>
    <w:rsid w:val="006C0654"/>
    <w:rsid w:val="006C0991"/>
    <w:rsid w:val="006C1036"/>
    <w:rsid w:val="006C2022"/>
    <w:rsid w:val="006C2161"/>
    <w:rsid w:val="006C4048"/>
    <w:rsid w:val="006C5F30"/>
    <w:rsid w:val="006C6F92"/>
    <w:rsid w:val="006D02BF"/>
    <w:rsid w:val="006D08E0"/>
    <w:rsid w:val="006D12A3"/>
    <w:rsid w:val="006D32F3"/>
    <w:rsid w:val="006D377D"/>
    <w:rsid w:val="006D3841"/>
    <w:rsid w:val="006D44CC"/>
    <w:rsid w:val="006E3079"/>
    <w:rsid w:val="006E518B"/>
    <w:rsid w:val="006E56D6"/>
    <w:rsid w:val="006E639B"/>
    <w:rsid w:val="006F4D4F"/>
    <w:rsid w:val="006F6D40"/>
    <w:rsid w:val="00701CC5"/>
    <w:rsid w:val="007022C2"/>
    <w:rsid w:val="00703AE3"/>
    <w:rsid w:val="007076BB"/>
    <w:rsid w:val="0071234D"/>
    <w:rsid w:val="00716D48"/>
    <w:rsid w:val="007222FF"/>
    <w:rsid w:val="007239E0"/>
    <w:rsid w:val="007319D2"/>
    <w:rsid w:val="007322CA"/>
    <w:rsid w:val="00732A66"/>
    <w:rsid w:val="007330B5"/>
    <w:rsid w:val="00733523"/>
    <w:rsid w:val="00733A59"/>
    <w:rsid w:val="00735CEF"/>
    <w:rsid w:val="00736DD9"/>
    <w:rsid w:val="00737B6C"/>
    <w:rsid w:val="0074197B"/>
    <w:rsid w:val="00742F66"/>
    <w:rsid w:val="0074631E"/>
    <w:rsid w:val="00746586"/>
    <w:rsid w:val="007468B1"/>
    <w:rsid w:val="007472B2"/>
    <w:rsid w:val="007508AA"/>
    <w:rsid w:val="00750AA9"/>
    <w:rsid w:val="00750F01"/>
    <w:rsid w:val="00751BA2"/>
    <w:rsid w:val="007545BB"/>
    <w:rsid w:val="007545D4"/>
    <w:rsid w:val="00755BDF"/>
    <w:rsid w:val="00755FDB"/>
    <w:rsid w:val="00756589"/>
    <w:rsid w:val="00760391"/>
    <w:rsid w:val="00763EE2"/>
    <w:rsid w:val="0076408E"/>
    <w:rsid w:val="0076433B"/>
    <w:rsid w:val="007653C6"/>
    <w:rsid w:val="007674AB"/>
    <w:rsid w:val="007745FA"/>
    <w:rsid w:val="0077463F"/>
    <w:rsid w:val="00775964"/>
    <w:rsid w:val="00775B59"/>
    <w:rsid w:val="007811BE"/>
    <w:rsid w:val="00781E1A"/>
    <w:rsid w:val="00786DBE"/>
    <w:rsid w:val="007902B9"/>
    <w:rsid w:val="00790579"/>
    <w:rsid w:val="007905DB"/>
    <w:rsid w:val="00791032"/>
    <w:rsid w:val="00794974"/>
    <w:rsid w:val="00796F2E"/>
    <w:rsid w:val="007A031F"/>
    <w:rsid w:val="007A16FC"/>
    <w:rsid w:val="007A2267"/>
    <w:rsid w:val="007A546B"/>
    <w:rsid w:val="007A6FD0"/>
    <w:rsid w:val="007B0909"/>
    <w:rsid w:val="007B36A6"/>
    <w:rsid w:val="007C0AB3"/>
    <w:rsid w:val="007C206C"/>
    <w:rsid w:val="007C571C"/>
    <w:rsid w:val="007D0476"/>
    <w:rsid w:val="007D0A7F"/>
    <w:rsid w:val="007D2153"/>
    <w:rsid w:val="007D26C7"/>
    <w:rsid w:val="007D2A87"/>
    <w:rsid w:val="007D3302"/>
    <w:rsid w:val="007D33F2"/>
    <w:rsid w:val="007D4236"/>
    <w:rsid w:val="007D4677"/>
    <w:rsid w:val="007D6D94"/>
    <w:rsid w:val="007D7F37"/>
    <w:rsid w:val="007E03CE"/>
    <w:rsid w:val="007E167B"/>
    <w:rsid w:val="007E297B"/>
    <w:rsid w:val="007E3B43"/>
    <w:rsid w:val="007F4651"/>
    <w:rsid w:val="008030E2"/>
    <w:rsid w:val="008052B2"/>
    <w:rsid w:val="0080635B"/>
    <w:rsid w:val="0080741B"/>
    <w:rsid w:val="008247B0"/>
    <w:rsid w:val="008321D3"/>
    <w:rsid w:val="00835875"/>
    <w:rsid w:val="00836349"/>
    <w:rsid w:val="00843662"/>
    <w:rsid w:val="00847FD2"/>
    <w:rsid w:val="00850227"/>
    <w:rsid w:val="008510C8"/>
    <w:rsid w:val="0085427A"/>
    <w:rsid w:val="008545C7"/>
    <w:rsid w:val="00855239"/>
    <w:rsid w:val="00856889"/>
    <w:rsid w:val="00862E40"/>
    <w:rsid w:val="00863E6C"/>
    <w:rsid w:val="00865D85"/>
    <w:rsid w:val="00866023"/>
    <w:rsid w:val="00870C3F"/>
    <w:rsid w:val="00872638"/>
    <w:rsid w:val="00873293"/>
    <w:rsid w:val="00873797"/>
    <w:rsid w:val="0088225E"/>
    <w:rsid w:val="0088298D"/>
    <w:rsid w:val="00885435"/>
    <w:rsid w:val="00890423"/>
    <w:rsid w:val="00890791"/>
    <w:rsid w:val="00890EBD"/>
    <w:rsid w:val="00891295"/>
    <w:rsid w:val="00893E5E"/>
    <w:rsid w:val="00896C88"/>
    <w:rsid w:val="008A1945"/>
    <w:rsid w:val="008A2D9E"/>
    <w:rsid w:val="008B5F09"/>
    <w:rsid w:val="008B60E3"/>
    <w:rsid w:val="008B6E5B"/>
    <w:rsid w:val="008C0D42"/>
    <w:rsid w:val="008C1220"/>
    <w:rsid w:val="008C1CFD"/>
    <w:rsid w:val="008C2B7D"/>
    <w:rsid w:val="008C4A19"/>
    <w:rsid w:val="008C7E85"/>
    <w:rsid w:val="008D1AF3"/>
    <w:rsid w:val="008D5ED7"/>
    <w:rsid w:val="008D68FB"/>
    <w:rsid w:val="008E064C"/>
    <w:rsid w:val="008E49EC"/>
    <w:rsid w:val="008E5016"/>
    <w:rsid w:val="008E51CF"/>
    <w:rsid w:val="008F46BB"/>
    <w:rsid w:val="008F5D8C"/>
    <w:rsid w:val="008F5F44"/>
    <w:rsid w:val="008F7D04"/>
    <w:rsid w:val="00900A9E"/>
    <w:rsid w:val="0090186B"/>
    <w:rsid w:val="0090201B"/>
    <w:rsid w:val="00906E71"/>
    <w:rsid w:val="00907EFD"/>
    <w:rsid w:val="00913BF6"/>
    <w:rsid w:val="00914311"/>
    <w:rsid w:val="00914B29"/>
    <w:rsid w:val="00921FF9"/>
    <w:rsid w:val="00922A00"/>
    <w:rsid w:val="009238C0"/>
    <w:rsid w:val="0092470B"/>
    <w:rsid w:val="00925F6C"/>
    <w:rsid w:val="009261D1"/>
    <w:rsid w:val="00931854"/>
    <w:rsid w:val="00932182"/>
    <w:rsid w:val="00932A11"/>
    <w:rsid w:val="00934AB2"/>
    <w:rsid w:val="0093517C"/>
    <w:rsid w:val="00935613"/>
    <w:rsid w:val="00936F59"/>
    <w:rsid w:val="0094653F"/>
    <w:rsid w:val="00954C39"/>
    <w:rsid w:val="00961014"/>
    <w:rsid w:val="00961BE5"/>
    <w:rsid w:val="00965408"/>
    <w:rsid w:val="00970130"/>
    <w:rsid w:val="00972E51"/>
    <w:rsid w:val="00973BA0"/>
    <w:rsid w:val="00973E26"/>
    <w:rsid w:val="00974BB1"/>
    <w:rsid w:val="00977339"/>
    <w:rsid w:val="00977A54"/>
    <w:rsid w:val="00980EDA"/>
    <w:rsid w:val="00981A90"/>
    <w:rsid w:val="009820C3"/>
    <w:rsid w:val="009834A1"/>
    <w:rsid w:val="00983F92"/>
    <w:rsid w:val="009905FE"/>
    <w:rsid w:val="00992FE4"/>
    <w:rsid w:val="00993065"/>
    <w:rsid w:val="009947E9"/>
    <w:rsid w:val="009961BE"/>
    <w:rsid w:val="00996553"/>
    <w:rsid w:val="00997005"/>
    <w:rsid w:val="009A1FD2"/>
    <w:rsid w:val="009A3C1F"/>
    <w:rsid w:val="009A6E33"/>
    <w:rsid w:val="009B4BB4"/>
    <w:rsid w:val="009B6C65"/>
    <w:rsid w:val="009B79C7"/>
    <w:rsid w:val="009C1073"/>
    <w:rsid w:val="009C34D9"/>
    <w:rsid w:val="009C3D8F"/>
    <w:rsid w:val="009D0D1B"/>
    <w:rsid w:val="009D2A57"/>
    <w:rsid w:val="009D4982"/>
    <w:rsid w:val="009D618B"/>
    <w:rsid w:val="009E0199"/>
    <w:rsid w:val="009E0F8C"/>
    <w:rsid w:val="009E37B8"/>
    <w:rsid w:val="009E661D"/>
    <w:rsid w:val="009E6C59"/>
    <w:rsid w:val="009F4BDC"/>
    <w:rsid w:val="009F5ECF"/>
    <w:rsid w:val="009F6C67"/>
    <w:rsid w:val="009F6FFE"/>
    <w:rsid w:val="00A04780"/>
    <w:rsid w:val="00A0495D"/>
    <w:rsid w:val="00A10C48"/>
    <w:rsid w:val="00A132ED"/>
    <w:rsid w:val="00A14B05"/>
    <w:rsid w:val="00A16531"/>
    <w:rsid w:val="00A16AE9"/>
    <w:rsid w:val="00A2076D"/>
    <w:rsid w:val="00A22AFE"/>
    <w:rsid w:val="00A243EE"/>
    <w:rsid w:val="00A25444"/>
    <w:rsid w:val="00A26D3F"/>
    <w:rsid w:val="00A32435"/>
    <w:rsid w:val="00A32D27"/>
    <w:rsid w:val="00A34BD2"/>
    <w:rsid w:val="00A432B6"/>
    <w:rsid w:val="00A4383F"/>
    <w:rsid w:val="00A43BA4"/>
    <w:rsid w:val="00A45F64"/>
    <w:rsid w:val="00A46F63"/>
    <w:rsid w:val="00A50341"/>
    <w:rsid w:val="00A60CCE"/>
    <w:rsid w:val="00A64899"/>
    <w:rsid w:val="00A64ECB"/>
    <w:rsid w:val="00A662D5"/>
    <w:rsid w:val="00A7174F"/>
    <w:rsid w:val="00A74363"/>
    <w:rsid w:val="00A743F2"/>
    <w:rsid w:val="00A76631"/>
    <w:rsid w:val="00A909D4"/>
    <w:rsid w:val="00A90CCF"/>
    <w:rsid w:val="00A92E24"/>
    <w:rsid w:val="00A938B2"/>
    <w:rsid w:val="00A9676F"/>
    <w:rsid w:val="00AA1F42"/>
    <w:rsid w:val="00AA27C3"/>
    <w:rsid w:val="00AA2C11"/>
    <w:rsid w:val="00AA3276"/>
    <w:rsid w:val="00AA54E2"/>
    <w:rsid w:val="00AA629B"/>
    <w:rsid w:val="00AB03BA"/>
    <w:rsid w:val="00AB2600"/>
    <w:rsid w:val="00AB4CCC"/>
    <w:rsid w:val="00AB6D85"/>
    <w:rsid w:val="00AC07F5"/>
    <w:rsid w:val="00AC3D77"/>
    <w:rsid w:val="00AD0B0B"/>
    <w:rsid w:val="00AD69C0"/>
    <w:rsid w:val="00AD7433"/>
    <w:rsid w:val="00AD74A5"/>
    <w:rsid w:val="00AE2066"/>
    <w:rsid w:val="00AE3379"/>
    <w:rsid w:val="00AE7EEB"/>
    <w:rsid w:val="00AF1859"/>
    <w:rsid w:val="00AF3E61"/>
    <w:rsid w:val="00AF7B6E"/>
    <w:rsid w:val="00B00E6A"/>
    <w:rsid w:val="00B02BD1"/>
    <w:rsid w:val="00B0426A"/>
    <w:rsid w:val="00B0433D"/>
    <w:rsid w:val="00B0697B"/>
    <w:rsid w:val="00B06D8B"/>
    <w:rsid w:val="00B10187"/>
    <w:rsid w:val="00B10946"/>
    <w:rsid w:val="00B11A4B"/>
    <w:rsid w:val="00B130C2"/>
    <w:rsid w:val="00B2036C"/>
    <w:rsid w:val="00B22354"/>
    <w:rsid w:val="00B242FD"/>
    <w:rsid w:val="00B26ECC"/>
    <w:rsid w:val="00B27AFB"/>
    <w:rsid w:val="00B33C0C"/>
    <w:rsid w:val="00B36BC6"/>
    <w:rsid w:val="00B4121E"/>
    <w:rsid w:val="00B437AC"/>
    <w:rsid w:val="00B43E12"/>
    <w:rsid w:val="00B44B28"/>
    <w:rsid w:val="00B45490"/>
    <w:rsid w:val="00B45B02"/>
    <w:rsid w:val="00B45CA5"/>
    <w:rsid w:val="00B56022"/>
    <w:rsid w:val="00B57948"/>
    <w:rsid w:val="00B64F56"/>
    <w:rsid w:val="00B65DC2"/>
    <w:rsid w:val="00B66B17"/>
    <w:rsid w:val="00B674C9"/>
    <w:rsid w:val="00B71203"/>
    <w:rsid w:val="00B7413F"/>
    <w:rsid w:val="00B74B88"/>
    <w:rsid w:val="00B757FD"/>
    <w:rsid w:val="00B764BC"/>
    <w:rsid w:val="00B828F5"/>
    <w:rsid w:val="00B831AD"/>
    <w:rsid w:val="00B86136"/>
    <w:rsid w:val="00B913C5"/>
    <w:rsid w:val="00B9494F"/>
    <w:rsid w:val="00BA05B5"/>
    <w:rsid w:val="00BA44DA"/>
    <w:rsid w:val="00BA7AC0"/>
    <w:rsid w:val="00BB3D47"/>
    <w:rsid w:val="00BC30FD"/>
    <w:rsid w:val="00BC5B34"/>
    <w:rsid w:val="00BC6C83"/>
    <w:rsid w:val="00BD0CB4"/>
    <w:rsid w:val="00BD14DA"/>
    <w:rsid w:val="00BD52D3"/>
    <w:rsid w:val="00BD56A3"/>
    <w:rsid w:val="00BD71F4"/>
    <w:rsid w:val="00BE1EB0"/>
    <w:rsid w:val="00BE2B2F"/>
    <w:rsid w:val="00BF0AD1"/>
    <w:rsid w:val="00BF3861"/>
    <w:rsid w:val="00BF7FF0"/>
    <w:rsid w:val="00C076D3"/>
    <w:rsid w:val="00C07F93"/>
    <w:rsid w:val="00C10D28"/>
    <w:rsid w:val="00C11264"/>
    <w:rsid w:val="00C11531"/>
    <w:rsid w:val="00C1251B"/>
    <w:rsid w:val="00C1585F"/>
    <w:rsid w:val="00C15949"/>
    <w:rsid w:val="00C1735B"/>
    <w:rsid w:val="00C17826"/>
    <w:rsid w:val="00C21C54"/>
    <w:rsid w:val="00C23285"/>
    <w:rsid w:val="00C263C9"/>
    <w:rsid w:val="00C26FC5"/>
    <w:rsid w:val="00C27668"/>
    <w:rsid w:val="00C30B7C"/>
    <w:rsid w:val="00C3121C"/>
    <w:rsid w:val="00C31740"/>
    <w:rsid w:val="00C33DB9"/>
    <w:rsid w:val="00C34F6F"/>
    <w:rsid w:val="00C35CD9"/>
    <w:rsid w:val="00C36112"/>
    <w:rsid w:val="00C40531"/>
    <w:rsid w:val="00C4322B"/>
    <w:rsid w:val="00C46018"/>
    <w:rsid w:val="00C46BC5"/>
    <w:rsid w:val="00C47808"/>
    <w:rsid w:val="00C55B56"/>
    <w:rsid w:val="00C565F2"/>
    <w:rsid w:val="00C577D3"/>
    <w:rsid w:val="00C6052C"/>
    <w:rsid w:val="00C60B45"/>
    <w:rsid w:val="00C60B73"/>
    <w:rsid w:val="00C60EB8"/>
    <w:rsid w:val="00C61AF7"/>
    <w:rsid w:val="00C62E84"/>
    <w:rsid w:val="00C65427"/>
    <w:rsid w:val="00C65CDC"/>
    <w:rsid w:val="00C661EC"/>
    <w:rsid w:val="00C74BC2"/>
    <w:rsid w:val="00C776C9"/>
    <w:rsid w:val="00C817DC"/>
    <w:rsid w:val="00C83BDD"/>
    <w:rsid w:val="00C842B2"/>
    <w:rsid w:val="00C87AFC"/>
    <w:rsid w:val="00C908C9"/>
    <w:rsid w:val="00C95A1F"/>
    <w:rsid w:val="00C964FC"/>
    <w:rsid w:val="00CA093C"/>
    <w:rsid w:val="00CA2778"/>
    <w:rsid w:val="00CA2FED"/>
    <w:rsid w:val="00CA3330"/>
    <w:rsid w:val="00CA37B3"/>
    <w:rsid w:val="00CA422E"/>
    <w:rsid w:val="00CA60D1"/>
    <w:rsid w:val="00CA61A9"/>
    <w:rsid w:val="00CA672D"/>
    <w:rsid w:val="00CB574A"/>
    <w:rsid w:val="00CB7A8A"/>
    <w:rsid w:val="00CC13E4"/>
    <w:rsid w:val="00CC5C48"/>
    <w:rsid w:val="00CC5E9D"/>
    <w:rsid w:val="00CC7279"/>
    <w:rsid w:val="00CC79D6"/>
    <w:rsid w:val="00CD0D7D"/>
    <w:rsid w:val="00CD4B0D"/>
    <w:rsid w:val="00CD586D"/>
    <w:rsid w:val="00CE14B6"/>
    <w:rsid w:val="00CE29C5"/>
    <w:rsid w:val="00CE5705"/>
    <w:rsid w:val="00CE6E9C"/>
    <w:rsid w:val="00CF0430"/>
    <w:rsid w:val="00CF1C15"/>
    <w:rsid w:val="00CF397A"/>
    <w:rsid w:val="00CF77ED"/>
    <w:rsid w:val="00CF7D76"/>
    <w:rsid w:val="00D03C06"/>
    <w:rsid w:val="00D05578"/>
    <w:rsid w:val="00D05A5C"/>
    <w:rsid w:val="00D0698C"/>
    <w:rsid w:val="00D1262F"/>
    <w:rsid w:val="00D13289"/>
    <w:rsid w:val="00D139B7"/>
    <w:rsid w:val="00D21442"/>
    <w:rsid w:val="00D2282D"/>
    <w:rsid w:val="00D262E9"/>
    <w:rsid w:val="00D2730C"/>
    <w:rsid w:val="00D32736"/>
    <w:rsid w:val="00D33141"/>
    <w:rsid w:val="00D362CA"/>
    <w:rsid w:val="00D4055F"/>
    <w:rsid w:val="00D46A64"/>
    <w:rsid w:val="00D46C4F"/>
    <w:rsid w:val="00D535CC"/>
    <w:rsid w:val="00D536C6"/>
    <w:rsid w:val="00D60638"/>
    <w:rsid w:val="00D60F41"/>
    <w:rsid w:val="00D62F5B"/>
    <w:rsid w:val="00D75660"/>
    <w:rsid w:val="00D76231"/>
    <w:rsid w:val="00D76932"/>
    <w:rsid w:val="00D802D2"/>
    <w:rsid w:val="00D80BCE"/>
    <w:rsid w:val="00D85DDB"/>
    <w:rsid w:val="00D864DD"/>
    <w:rsid w:val="00D904EA"/>
    <w:rsid w:val="00D92E7E"/>
    <w:rsid w:val="00D95B06"/>
    <w:rsid w:val="00D963E6"/>
    <w:rsid w:val="00D9677A"/>
    <w:rsid w:val="00DA0F0D"/>
    <w:rsid w:val="00DA3148"/>
    <w:rsid w:val="00DA52AD"/>
    <w:rsid w:val="00DB2DC7"/>
    <w:rsid w:val="00DB5399"/>
    <w:rsid w:val="00DB67E9"/>
    <w:rsid w:val="00DB73BB"/>
    <w:rsid w:val="00DC088E"/>
    <w:rsid w:val="00DC44B5"/>
    <w:rsid w:val="00DC745B"/>
    <w:rsid w:val="00DD1DB4"/>
    <w:rsid w:val="00DD42BE"/>
    <w:rsid w:val="00DE27D5"/>
    <w:rsid w:val="00DE75DF"/>
    <w:rsid w:val="00DF1C40"/>
    <w:rsid w:val="00E047F3"/>
    <w:rsid w:val="00E0499C"/>
    <w:rsid w:val="00E07FDC"/>
    <w:rsid w:val="00E21695"/>
    <w:rsid w:val="00E250C0"/>
    <w:rsid w:val="00E26111"/>
    <w:rsid w:val="00E348B7"/>
    <w:rsid w:val="00E35B11"/>
    <w:rsid w:val="00E40B62"/>
    <w:rsid w:val="00E425B4"/>
    <w:rsid w:val="00E4268C"/>
    <w:rsid w:val="00E44002"/>
    <w:rsid w:val="00E47C8C"/>
    <w:rsid w:val="00E52A27"/>
    <w:rsid w:val="00E56CE6"/>
    <w:rsid w:val="00E64B1E"/>
    <w:rsid w:val="00E64BB5"/>
    <w:rsid w:val="00E805D6"/>
    <w:rsid w:val="00E82A0F"/>
    <w:rsid w:val="00E83483"/>
    <w:rsid w:val="00E84AAE"/>
    <w:rsid w:val="00E94DF9"/>
    <w:rsid w:val="00E953F4"/>
    <w:rsid w:val="00E97704"/>
    <w:rsid w:val="00EA09E1"/>
    <w:rsid w:val="00EA137E"/>
    <w:rsid w:val="00EA169D"/>
    <w:rsid w:val="00EA785D"/>
    <w:rsid w:val="00EB107B"/>
    <w:rsid w:val="00EB2795"/>
    <w:rsid w:val="00EB346E"/>
    <w:rsid w:val="00EB5450"/>
    <w:rsid w:val="00EB59C7"/>
    <w:rsid w:val="00EB72F1"/>
    <w:rsid w:val="00EC1704"/>
    <w:rsid w:val="00EC381E"/>
    <w:rsid w:val="00EC4BA9"/>
    <w:rsid w:val="00EC5C3E"/>
    <w:rsid w:val="00EC5DE3"/>
    <w:rsid w:val="00ED12A4"/>
    <w:rsid w:val="00ED2131"/>
    <w:rsid w:val="00ED498B"/>
    <w:rsid w:val="00ED4C03"/>
    <w:rsid w:val="00EE48AD"/>
    <w:rsid w:val="00EF170A"/>
    <w:rsid w:val="00EF25FC"/>
    <w:rsid w:val="00EF3A55"/>
    <w:rsid w:val="00EF3BB3"/>
    <w:rsid w:val="00EF72D5"/>
    <w:rsid w:val="00EF7C16"/>
    <w:rsid w:val="00F00514"/>
    <w:rsid w:val="00F00C9D"/>
    <w:rsid w:val="00F03018"/>
    <w:rsid w:val="00F039C5"/>
    <w:rsid w:val="00F042A5"/>
    <w:rsid w:val="00F071FC"/>
    <w:rsid w:val="00F073E3"/>
    <w:rsid w:val="00F07638"/>
    <w:rsid w:val="00F10D2D"/>
    <w:rsid w:val="00F12340"/>
    <w:rsid w:val="00F1381A"/>
    <w:rsid w:val="00F13CBA"/>
    <w:rsid w:val="00F1555E"/>
    <w:rsid w:val="00F179DB"/>
    <w:rsid w:val="00F17A43"/>
    <w:rsid w:val="00F17F53"/>
    <w:rsid w:val="00F30CBB"/>
    <w:rsid w:val="00F3203A"/>
    <w:rsid w:val="00F33BA4"/>
    <w:rsid w:val="00F348AA"/>
    <w:rsid w:val="00F377AE"/>
    <w:rsid w:val="00F515AF"/>
    <w:rsid w:val="00F55CF6"/>
    <w:rsid w:val="00F5660C"/>
    <w:rsid w:val="00F632DF"/>
    <w:rsid w:val="00F67E5A"/>
    <w:rsid w:val="00F71A6D"/>
    <w:rsid w:val="00F72DB2"/>
    <w:rsid w:val="00F746FF"/>
    <w:rsid w:val="00F76477"/>
    <w:rsid w:val="00F810D1"/>
    <w:rsid w:val="00F814A7"/>
    <w:rsid w:val="00F81D53"/>
    <w:rsid w:val="00F81FE9"/>
    <w:rsid w:val="00F8726C"/>
    <w:rsid w:val="00F907AE"/>
    <w:rsid w:val="00F908C4"/>
    <w:rsid w:val="00F919FA"/>
    <w:rsid w:val="00F9340A"/>
    <w:rsid w:val="00F940A4"/>
    <w:rsid w:val="00F95556"/>
    <w:rsid w:val="00F958F2"/>
    <w:rsid w:val="00F97815"/>
    <w:rsid w:val="00FA1287"/>
    <w:rsid w:val="00FA2758"/>
    <w:rsid w:val="00FA556A"/>
    <w:rsid w:val="00FA5A45"/>
    <w:rsid w:val="00FA741F"/>
    <w:rsid w:val="00FA762A"/>
    <w:rsid w:val="00FB06FC"/>
    <w:rsid w:val="00FB29BD"/>
    <w:rsid w:val="00FB2C0F"/>
    <w:rsid w:val="00FB30F4"/>
    <w:rsid w:val="00FC2141"/>
    <w:rsid w:val="00FC264F"/>
    <w:rsid w:val="00FC3508"/>
    <w:rsid w:val="00FC490B"/>
    <w:rsid w:val="00FC4D7C"/>
    <w:rsid w:val="00FC71E8"/>
    <w:rsid w:val="00FD31A2"/>
    <w:rsid w:val="00FD3558"/>
    <w:rsid w:val="00FD4935"/>
    <w:rsid w:val="00FD7AB0"/>
    <w:rsid w:val="00FE170B"/>
    <w:rsid w:val="00FE4D8F"/>
    <w:rsid w:val="00FF0BF4"/>
    <w:rsid w:val="00FF2402"/>
    <w:rsid w:val="00FF2A6A"/>
    <w:rsid w:val="00FF3287"/>
    <w:rsid w:val="00FF3299"/>
    <w:rsid w:val="00FF3FB7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BD9531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1C09FA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B45CA5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CC5C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B45CA5"/>
    <w:pPr>
      <w:tabs>
        <w:tab w:val="left" w:pos="48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A">
    <w:name w:val="AA"/>
    <w:basedOn w:val="a"/>
    <w:next w:val="a"/>
    <w:autoRedefine/>
    <w:rsid w:val="00041D44"/>
    <w:pPr>
      <w:spacing w:line="360" w:lineRule="atLeast"/>
      <w:ind w:leftChars="150" w:left="720" w:hangingChars="150" w:hanging="360"/>
    </w:pPr>
    <w:rPr>
      <w:spacing w:val="10"/>
      <w:sz w:val="22"/>
    </w:rPr>
  </w:style>
  <w:style w:type="paragraph" w:customStyle="1" w:styleId="ABC">
    <w:name w:val="ABC"/>
    <w:basedOn w:val="a"/>
    <w:next w:val="a"/>
    <w:autoRedefine/>
    <w:rsid w:val="00B45CA5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B86136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36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78.png"/><Relationship Id="rId226" Type="http://schemas.openxmlformats.org/officeDocument/2006/relationships/image" Target="media/image105.wmf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2.wmf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93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7.wmf"/><Relationship Id="rId259" Type="http://schemas.openxmlformats.org/officeDocument/2006/relationships/image" Target="media/image120.wmf"/><Relationship Id="rId424" Type="http://schemas.openxmlformats.org/officeDocument/2006/relationships/oleObject" Target="embeddings/oleObject21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2.wmf"/><Relationship Id="rId172" Type="http://schemas.openxmlformats.org/officeDocument/2006/relationships/image" Target="media/image79.wmf"/><Relationship Id="rId228" Type="http://schemas.openxmlformats.org/officeDocument/2006/relationships/image" Target="media/image106.wmf"/><Relationship Id="rId435" Type="http://schemas.openxmlformats.org/officeDocument/2006/relationships/image" Target="media/image204.wmf"/><Relationship Id="rId281" Type="http://schemas.openxmlformats.org/officeDocument/2006/relationships/image" Target="media/image131.wmf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5.bin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3.wmf"/><Relationship Id="rId152" Type="http://schemas.openxmlformats.org/officeDocument/2006/relationships/image" Target="media/image6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4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4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image" Target="media/image178.wmf"/><Relationship Id="rId241" Type="http://schemas.openxmlformats.org/officeDocument/2006/relationships/image" Target="media/image112.wmf"/><Relationship Id="rId437" Type="http://schemas.openxmlformats.org/officeDocument/2006/relationships/header" Target="header1.xml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image" Target="media/image159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198.bin"/><Relationship Id="rId252" Type="http://schemas.openxmlformats.org/officeDocument/2006/relationships/oleObject" Target="embeddings/oleObject127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0.wmf"/><Relationship Id="rId417" Type="http://schemas.openxmlformats.org/officeDocument/2006/relationships/image" Target="media/image1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2.wmf"/><Relationship Id="rId319" Type="http://schemas.openxmlformats.org/officeDocument/2006/relationships/oleObject" Target="embeddings/oleObject1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7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0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0.wmf"/><Relationship Id="rId383" Type="http://schemas.openxmlformats.org/officeDocument/2006/relationships/image" Target="media/image179.wmf"/><Relationship Id="rId439" Type="http://schemas.openxmlformats.org/officeDocument/2006/relationships/footer" Target="footer1.xml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65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212" Type="http://schemas.openxmlformats.org/officeDocument/2006/relationships/image" Target="media/image98.wmf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196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5.wmf"/><Relationship Id="rId395" Type="http://schemas.openxmlformats.org/officeDocument/2006/relationships/image" Target="media/image185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png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312" Type="http://schemas.openxmlformats.org/officeDocument/2006/relationships/image" Target="media/image146.wmf"/><Relationship Id="rId333" Type="http://schemas.openxmlformats.org/officeDocument/2006/relationships/image" Target="media/image156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197.wmf"/><Relationship Id="rId442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5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4.wmf"/><Relationship Id="rId288" Type="http://schemas.openxmlformats.org/officeDocument/2006/relationships/image" Target="media/image134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19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6.wmf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4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216" Type="http://schemas.openxmlformats.org/officeDocument/2006/relationships/image" Target="media/image100.wmf"/><Relationship Id="rId423" Type="http://schemas.openxmlformats.org/officeDocument/2006/relationships/image" Target="media/image198.wmf"/><Relationship Id="rId258" Type="http://schemas.openxmlformats.org/officeDocument/2006/relationships/image" Target="media/image121.png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5.bin"/><Relationship Id="rId171" Type="http://schemas.microsoft.com/office/2007/relationships/hdphoto" Target="media/hdphoto1.wdp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1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4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162" Type="http://schemas.openxmlformats.org/officeDocument/2006/relationships/image" Target="media/image74.wmf"/><Relationship Id="rId218" Type="http://schemas.openxmlformats.org/officeDocument/2006/relationships/image" Target="media/image101.wmf"/><Relationship Id="rId425" Type="http://schemas.openxmlformats.org/officeDocument/2006/relationships/image" Target="media/image199.wmf"/><Relationship Id="rId271" Type="http://schemas.openxmlformats.org/officeDocument/2006/relationships/image" Target="media/image126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2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391" Type="http://schemas.openxmlformats.org/officeDocument/2006/relationships/image" Target="media/image183.wmf"/><Relationship Id="rId405" Type="http://schemas.openxmlformats.org/officeDocument/2006/relationships/image" Target="media/image189.wmf"/><Relationship Id="rId251" Type="http://schemas.openxmlformats.org/officeDocument/2006/relationships/image" Target="media/image11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49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87.bin"/><Relationship Id="rId427" Type="http://schemas.openxmlformats.org/officeDocument/2006/relationships/image" Target="media/image200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73" Type="http://schemas.openxmlformats.org/officeDocument/2006/relationships/image" Target="media/image127.wmf"/><Relationship Id="rId329" Type="http://schemas.openxmlformats.org/officeDocument/2006/relationships/image" Target="media/image154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0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3.bin"/><Relationship Id="rId438" Type="http://schemas.openxmlformats.org/officeDocument/2006/relationships/header" Target="header2.xml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4.wmf"/><Relationship Id="rId407" Type="http://schemas.openxmlformats.org/officeDocument/2006/relationships/image" Target="media/image190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50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2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166" Type="http://schemas.openxmlformats.org/officeDocument/2006/relationships/image" Target="media/image76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1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footer" Target="footer2.xml"/><Relationship Id="rId28" Type="http://schemas.openxmlformats.org/officeDocument/2006/relationships/image" Target="media/image11.wmf"/><Relationship Id="rId275" Type="http://schemas.openxmlformats.org/officeDocument/2006/relationships/image" Target="media/image128.wmf"/><Relationship Id="rId300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2D6181-3C5D-423D-A3DD-32D68348A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432</Words>
  <Characters>8164</Characters>
  <Application>Microsoft Office Word</Application>
  <DocSecurity>0</DocSecurity>
  <Lines>68</Lines>
  <Paragraphs>19</Paragraphs>
  <ScaleCrop>false</ScaleCrop>
  <Company/>
  <LinksUpToDate>false</LinksUpToDate>
  <CharactersWithSpaces>9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7-02T12:18:00Z</dcterms:created>
  <dcterms:modified xsi:type="dcterms:W3CDTF">2022-07-04T03:13:00Z</dcterms:modified>
</cp:coreProperties>
</file>